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tbl>
      <w:tblPr>
        <w:tblpPr w:leftFromText="180" w:rightFromText="180" w:vertAnchor="text" w:horzAnchor="margin" w:tblpXSpec="center" w:tblpY="997"/>
        <w:tblW w:w="108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1"/>
        <w:gridCol w:w="3264"/>
        <w:gridCol w:w="4386"/>
      </w:tblGrid>
      <w:tr w:rsidR="007B757B" w:rsidTr="008A053B">
        <w:trPr>
          <w:trHeight w:val="4078"/>
        </w:trPr>
        <w:tc>
          <w:tcPr>
            <w:tcW w:w="3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подпись)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«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r w:rsidR="00B968D5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 w:rsidR="00B968D5">
              <w:rPr>
                <w:rFonts w:ascii="Times New Roman" w:hAnsi="Times New Roman"/>
                <w:sz w:val="24"/>
                <w:szCs w:val="24"/>
              </w:rPr>
              <w:t xml:space="preserve"> 201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меститель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директора  по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УВР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_  /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7A098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</w:t>
            </w:r>
            <w:r w:rsidR="007A098C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="007A098C">
              <w:rPr>
                <w:rFonts w:ascii="Times New Roman" w:hAnsi="Times New Roman"/>
                <w:sz w:val="24"/>
                <w:szCs w:val="24"/>
              </w:rPr>
              <w:t xml:space="preserve"> 201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</w:tc>
        <w:tc>
          <w:tcPr>
            <w:tcW w:w="4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Утверждаю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иректор МОУ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Хмельниковская  СОШ</w:t>
            </w:r>
            <w:proofErr w:type="gramEnd"/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/Мироненко Т. В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каз по школе № 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r w:rsidR="007A098C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        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 </w:t>
            </w:r>
            <w:r w:rsidR="007A098C">
              <w:rPr>
                <w:rFonts w:ascii="Times New Roman" w:hAnsi="Times New Roman"/>
                <w:sz w:val="24"/>
                <w:szCs w:val="24"/>
              </w:rPr>
              <w:t>2019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Хмельниковская СОШ 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алгебре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для </w:t>
      </w:r>
      <w:r w:rsidR="00726ACD">
        <w:rPr>
          <w:rFonts w:ascii="Times New Roman" w:hAnsi="Times New Roman"/>
          <w:sz w:val="36"/>
          <w:szCs w:val="36"/>
        </w:rPr>
        <w:t>9</w:t>
      </w:r>
      <w:r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A098C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читель математики </w:t>
      </w:r>
    </w:p>
    <w:p w:rsidR="007B757B" w:rsidRDefault="007A098C" w:rsidP="007A098C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турова Т.Д.</w:t>
      </w: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A098C" w:rsidP="007A098C">
      <w:pPr>
        <w:tabs>
          <w:tab w:val="left" w:pos="4253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             2019 - 2020</w:t>
      </w:r>
      <w:r w:rsidR="007B757B">
        <w:rPr>
          <w:rFonts w:ascii="Times New Roman" w:hAnsi="Times New Roman"/>
          <w:b/>
          <w:sz w:val="28"/>
          <w:szCs w:val="28"/>
        </w:rPr>
        <w:t xml:space="preserve"> уч. год.</w:t>
      </w:r>
    </w:p>
    <w:p w:rsidR="007B757B" w:rsidRDefault="007B757B" w:rsidP="007B757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E37C47" w:rsidRPr="001C7D60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 w:cs="Times New Roman"/>
        </w:rPr>
        <w:t xml:space="preserve">  </w:t>
      </w:r>
      <w:r w:rsidRPr="001C7D60">
        <w:rPr>
          <w:rFonts w:ascii="Times New Roman" w:hAnsi="Times New Roman"/>
          <w:b/>
        </w:rPr>
        <w:t>Рабочая про</w:t>
      </w:r>
      <w:r w:rsidR="00726ACD">
        <w:rPr>
          <w:rFonts w:ascii="Times New Roman" w:hAnsi="Times New Roman"/>
          <w:b/>
        </w:rPr>
        <w:t>грамма по алгебре для учащихся 9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E37C47" w:rsidRPr="003A7115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3A7115" w:rsidRPr="003A7115" w:rsidRDefault="003A7115" w:rsidP="003A7115">
      <w:pPr>
        <w:numPr>
          <w:ilvl w:val="0"/>
          <w:numId w:val="14"/>
        </w:numPr>
        <w:tabs>
          <w:tab w:val="left" w:pos="540"/>
          <w:tab w:val="left" w:pos="567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bookmarkStart w:id="0" w:name="_Ref486956345"/>
      <w:r w:rsidRPr="003A7115">
        <w:rPr>
          <w:rFonts w:ascii="Times New Roman" w:hAnsi="Times New Roman" w:cs="Times New Roman"/>
        </w:rPr>
        <w:t xml:space="preserve">Федеральный государственный образовательный стандарт среднего общего образования (утвержден приказом </w:t>
      </w:r>
      <w:proofErr w:type="spellStart"/>
      <w:r w:rsidRPr="003A7115">
        <w:rPr>
          <w:rFonts w:ascii="Times New Roman" w:hAnsi="Times New Roman" w:cs="Times New Roman"/>
        </w:rPr>
        <w:t>Минобрнауки</w:t>
      </w:r>
      <w:proofErr w:type="spellEnd"/>
      <w:r w:rsidRPr="003A7115">
        <w:rPr>
          <w:rFonts w:ascii="Times New Roman" w:hAnsi="Times New Roman" w:cs="Times New Roman"/>
        </w:rPr>
        <w:t xml:space="preserve"> России № 413 от 17 мая 2012 года) с изменениями и дополнениями от с изменениями и дополнениями от: 29 декабря 2014 г., 31 декабря 2015 г.</w:t>
      </w:r>
      <w:bookmarkEnd w:id="0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ые программы по учебным предметам. Математика. 5-9 классы: проект. – 3-е изд., </w:t>
      </w:r>
      <w:proofErr w:type="spellStart"/>
      <w:r w:rsidRPr="001C7D60">
        <w:rPr>
          <w:rFonts w:ascii="Times New Roman" w:hAnsi="Times New Roman"/>
        </w:rPr>
        <w:t>перераб</w:t>
      </w:r>
      <w:proofErr w:type="spellEnd"/>
      <w:r w:rsidRPr="001C7D60">
        <w:rPr>
          <w:rFonts w:ascii="Times New Roman" w:hAnsi="Times New Roman"/>
        </w:rPr>
        <w:t>. – М.: Просвещение, 2011. – 64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ая основная образовательная программа образовательного учреждения. Основная школа / Сост. </w:t>
      </w:r>
      <w:proofErr w:type="spellStart"/>
      <w:r w:rsidRPr="001C7D60">
        <w:rPr>
          <w:rFonts w:ascii="Times New Roman" w:hAnsi="Times New Roman"/>
        </w:rPr>
        <w:t>Е.С.Савинов</w:t>
      </w:r>
      <w:proofErr w:type="spellEnd"/>
      <w:r w:rsidRPr="001C7D60">
        <w:rPr>
          <w:rFonts w:ascii="Times New Roman" w:hAnsi="Times New Roman"/>
        </w:rPr>
        <w:t>. – М.: Просвещение, 2011. –342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Основная образовательная программа основного общего </w:t>
      </w:r>
      <w:proofErr w:type="gramStart"/>
      <w:r w:rsidRPr="001C7D60">
        <w:rPr>
          <w:rFonts w:ascii="Times New Roman" w:hAnsi="Times New Roman"/>
        </w:rPr>
        <w:t>образования  МОУ</w:t>
      </w:r>
      <w:proofErr w:type="gramEnd"/>
      <w:r w:rsidRPr="001C7D60">
        <w:rPr>
          <w:rFonts w:ascii="Times New Roman" w:hAnsi="Times New Roman"/>
        </w:rPr>
        <w:t xml:space="preserve"> Хмельниковская СОШ.</w:t>
      </w:r>
      <w:bookmarkStart w:id="1" w:name="_Ref454795985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 xml:space="preserve"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</w:t>
      </w:r>
      <w:proofErr w:type="gramStart"/>
      <w:r w:rsidRPr="001C7D60">
        <w:rPr>
          <w:rFonts w:ascii="Times New Roman" w:hAnsi="Times New Roman" w:cs="Times New Roman"/>
        </w:rPr>
        <w:t>253»</w:t>
      </w:r>
      <w:bookmarkEnd w:id="1"/>
      <w:r w:rsidRPr="001C7D60">
        <w:rPr>
          <w:rFonts w:ascii="Times New Roman" w:hAnsi="Times New Roman" w:cs="Times New Roman"/>
        </w:rPr>
        <w:t>от</w:t>
      </w:r>
      <w:proofErr w:type="gramEnd"/>
      <w:r w:rsidRPr="001C7D60">
        <w:rPr>
          <w:rFonts w:ascii="Times New Roman" w:hAnsi="Times New Roman" w:cs="Times New Roman"/>
        </w:rPr>
        <w:t xml:space="preserve"> 26 января 2016 г. № 38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 w:rsidR="007B757B">
        <w:rPr>
          <w:rFonts w:ascii="Times New Roman" w:hAnsi="Times New Roman"/>
          <w:bCs/>
        </w:rPr>
        <w:t>ениях Ярославской области в 2015 / 2016</w:t>
      </w:r>
      <w:r w:rsidRPr="001C7D60">
        <w:rPr>
          <w:rFonts w:ascii="Times New Roman" w:hAnsi="Times New Roman"/>
          <w:bCs/>
        </w:rPr>
        <w:t xml:space="preserve"> </w:t>
      </w:r>
      <w:proofErr w:type="spellStart"/>
      <w:r w:rsidRPr="001C7D60">
        <w:rPr>
          <w:rFonts w:ascii="Times New Roman" w:hAnsi="Times New Roman"/>
          <w:bCs/>
        </w:rPr>
        <w:t>уч.г</w:t>
      </w:r>
      <w:proofErr w:type="spellEnd"/>
      <w:r w:rsidRPr="001C7D60">
        <w:rPr>
          <w:rFonts w:ascii="Times New Roman" w:hAnsi="Times New Roman"/>
          <w:bCs/>
        </w:rPr>
        <w:t>.</w:t>
      </w:r>
      <w:r w:rsidR="00726ACD">
        <w:rPr>
          <w:rFonts w:ascii="Times New Roman" w:hAnsi="Times New Roman"/>
          <w:bCs/>
        </w:rPr>
        <w:t>, в 2018 /2019</w:t>
      </w:r>
      <w:r w:rsidR="007A098C">
        <w:rPr>
          <w:rFonts w:ascii="Times New Roman" w:hAnsi="Times New Roman"/>
          <w:bCs/>
        </w:rPr>
        <w:t>, 2019- 2020</w:t>
      </w:r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уч.г</w:t>
      </w:r>
      <w:proofErr w:type="spellEnd"/>
      <w:r>
        <w:rPr>
          <w:rFonts w:ascii="Times New Roman" w:hAnsi="Times New Roman"/>
          <w:bCs/>
        </w:rPr>
        <w:t>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Алгебра. Сборник рабочих программ. 7 - 9 классы: пособие для учителей общеобразовательных организаций / сост.  Т. А. </w:t>
      </w:r>
      <w:proofErr w:type="spellStart"/>
      <w:r w:rsidRPr="001C7D60">
        <w:rPr>
          <w:rFonts w:ascii="Times New Roman" w:hAnsi="Times New Roman"/>
        </w:rPr>
        <w:t>Бурмистрова</w:t>
      </w:r>
      <w:proofErr w:type="spellEnd"/>
      <w:r w:rsidRPr="001C7D60">
        <w:rPr>
          <w:rFonts w:ascii="Times New Roman" w:hAnsi="Times New Roman"/>
        </w:rPr>
        <w:t xml:space="preserve">. – 2-е изд., доп. – М.: Просвещение, 2014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чебный </w:t>
      </w:r>
      <w:r w:rsidR="007A098C" w:rsidRPr="00BE1B76">
        <w:rPr>
          <w:rFonts w:ascii="Times New Roman" w:hAnsi="Times New Roman" w:cs="Times New Roman"/>
        </w:rPr>
        <w:t>план МОУ Хмельниковская СОШ 2019 – 2020</w:t>
      </w:r>
      <w:r w:rsidRPr="00BE1B76">
        <w:rPr>
          <w:rFonts w:ascii="Times New Roman" w:hAnsi="Times New Roman" w:cs="Times New Roman"/>
        </w:rPr>
        <w:t xml:space="preserve"> уч. г. на изучение алгебры в </w:t>
      </w:r>
      <w:r w:rsidR="00726ACD" w:rsidRPr="00BE1B76">
        <w:rPr>
          <w:rFonts w:ascii="Times New Roman" w:hAnsi="Times New Roman" w:cs="Times New Roman"/>
        </w:rPr>
        <w:t>9</w:t>
      </w:r>
      <w:r w:rsidR="00130FDA"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</w:rPr>
        <w:t xml:space="preserve">классе основной школы отводит 3 часа в неделю, всего </w:t>
      </w:r>
      <w:r w:rsidR="00726ACD" w:rsidRPr="00BE1B76">
        <w:rPr>
          <w:rFonts w:ascii="Times New Roman" w:hAnsi="Times New Roman" w:cs="Times New Roman"/>
        </w:rPr>
        <w:t>99</w:t>
      </w:r>
      <w:r w:rsidRPr="00BE1B76">
        <w:rPr>
          <w:rFonts w:ascii="Times New Roman" w:hAnsi="Times New Roman" w:cs="Times New Roman"/>
        </w:rPr>
        <w:t xml:space="preserve"> урок</w:t>
      </w:r>
      <w:r w:rsidR="00726ACD" w:rsidRPr="00BE1B76">
        <w:rPr>
          <w:rFonts w:ascii="Times New Roman" w:hAnsi="Times New Roman" w:cs="Times New Roman"/>
        </w:rPr>
        <w:t>ов (33</w:t>
      </w:r>
      <w:r w:rsidRPr="00BE1B76">
        <w:rPr>
          <w:rFonts w:ascii="Times New Roman" w:hAnsi="Times New Roman" w:cs="Times New Roman"/>
        </w:rPr>
        <w:t xml:space="preserve"> учебные недели)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РЕЗУЛЬТАТАМ ОБУЧЕНИЯ И ОСВОЕНИЮ СОДЕРЖАНИЯ КУРС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 Программа обеспечивает достижение следующих результатов освоения образовательной программы основного общего образования: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личностные: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ответственного отношения к учению, </w:t>
      </w:r>
      <w:proofErr w:type="gramStart"/>
      <w:r w:rsidRPr="00BE1B76">
        <w:rPr>
          <w:rFonts w:ascii="Times New Roman" w:hAnsi="Times New Roman" w:cs="Times New Roman"/>
        </w:rPr>
        <w:t>готовность и способности</w:t>
      </w:r>
      <w:proofErr w:type="gramEnd"/>
      <w:r w:rsidRPr="00BE1B76">
        <w:rPr>
          <w:rFonts w:ascii="Times New Roman" w:hAnsi="Times New Roman" w:cs="Times New Roman"/>
        </w:rPr>
        <w:t xml:space="preserve"> обучающихся к саморазвитию и самообразованию на ос</w:t>
      </w:r>
      <w:r w:rsidR="00130FDA" w:rsidRPr="00BE1B76">
        <w:rPr>
          <w:rFonts w:ascii="Times New Roman" w:hAnsi="Times New Roman" w:cs="Times New Roman"/>
        </w:rPr>
        <w:t>нове мотивации к обучению и по</w:t>
      </w:r>
      <w:r w:rsidRPr="00BE1B76">
        <w:rPr>
          <w:rFonts w:ascii="Times New Roman" w:hAnsi="Times New Roman" w:cs="Times New Roman"/>
        </w:rPr>
        <w:t>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целостного мировоззрения, соответствующего современному уровню развития науки и общественной практики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BE1B76">
        <w:rPr>
          <w:rFonts w:ascii="Times New Roman" w:hAnsi="Times New Roman" w:cs="Times New Roman"/>
        </w:rPr>
        <w:t>контрпримеры</w:t>
      </w:r>
      <w:proofErr w:type="spellEnd"/>
      <w:r w:rsidRPr="00BE1B76">
        <w:rPr>
          <w:rFonts w:ascii="Times New Roman" w:hAnsi="Times New Roman" w:cs="Times New Roman"/>
        </w:rPr>
        <w:t xml:space="preserve">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контролировать процесс и результат учебной математической деятельности; </w:t>
      </w:r>
    </w:p>
    <w:p w:rsidR="00E37C47" w:rsidRPr="00BE1B76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пособность к эмоциональному восприятию математических объектов, задач, решений, рассуждений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i/>
        </w:rPr>
        <w:t>метапредметные:</w:t>
      </w:r>
      <w:r w:rsidRPr="00BE1B76">
        <w:rPr>
          <w:rFonts w:ascii="Times New Roman" w:hAnsi="Times New Roman" w:cs="Times New Roman"/>
        </w:rPr>
        <w:t xml:space="preserve">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учебной и общепользовательской компетентности в области использования информационно-коммуникационных технологий (ИКТ-компетентности)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lastRenderedPageBreak/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ыдвигать гипотезы при решении учебных задач и понимать необходимость их проверки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E37C47" w:rsidRPr="00BE1B76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предметные: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мение решать ли</w:t>
      </w:r>
      <w:r w:rsidR="00726ACD" w:rsidRPr="00BE1B76">
        <w:rPr>
          <w:rFonts w:ascii="Times New Roman" w:hAnsi="Times New Roman" w:cs="Times New Roman"/>
        </w:rPr>
        <w:t xml:space="preserve">нейные и квадратные уравнения, </w:t>
      </w:r>
      <w:r w:rsidRPr="00BE1B76">
        <w:rPr>
          <w:rFonts w:ascii="Times New Roman" w:hAnsi="Times New Roman" w:cs="Times New Roman"/>
        </w:rPr>
        <w:t>неравенства</w:t>
      </w:r>
      <w:r w:rsidR="00726ACD" w:rsidRPr="00BE1B76">
        <w:rPr>
          <w:rFonts w:ascii="Times New Roman" w:hAnsi="Times New Roman" w:cs="Times New Roman"/>
        </w:rPr>
        <w:t xml:space="preserve"> первой и второй степени</w:t>
      </w:r>
      <w:r w:rsidRPr="00BE1B76">
        <w:rPr>
          <w:rFonts w:ascii="Times New Roman" w:hAnsi="Times New Roman" w:cs="Times New Roman"/>
        </w:rPr>
        <w:t xml:space="preserve"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E37C47" w:rsidRPr="00BE1B76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 </w:t>
      </w:r>
    </w:p>
    <w:p w:rsidR="00750B2D" w:rsidRDefault="00750B2D" w:rsidP="00E37C47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62130A" w:rsidRDefault="00E37C47" w:rsidP="00E37C47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АРИФМЕТИК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</w:t>
      </w:r>
      <w:r w:rsidRPr="00BE1B76">
        <w:rPr>
          <w:rFonts w:ascii="Times New Roman" w:hAnsi="Times New Roman" w:cs="Times New Roman"/>
          <w:b/>
        </w:rPr>
        <w:t xml:space="preserve">Числа. 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b/>
        </w:rPr>
        <w:t>Рациональные числа.</w:t>
      </w:r>
      <w:r w:rsidRPr="00BE1B76">
        <w:rPr>
          <w:rFonts w:ascii="Times New Roman" w:hAnsi="Times New Roman" w:cs="Times New Roman"/>
        </w:rPr>
        <w:t xml:space="preserve"> Расширение множества натуральных чисел до множества целых. Множества целых чисел до множества рациональных. Рациональное число как отношение m/</w:t>
      </w:r>
      <w:r w:rsidR="005D5FA8" w:rsidRPr="00BE1B76">
        <w:rPr>
          <w:rFonts w:ascii="Times New Roman" w:hAnsi="Times New Roman" w:cs="Times New Roman"/>
        </w:rPr>
        <w:t xml:space="preserve"> n</w:t>
      </w:r>
      <w:r w:rsidRPr="00BE1B76">
        <w:rPr>
          <w:rFonts w:ascii="Times New Roman" w:hAnsi="Times New Roman" w:cs="Times New Roman"/>
        </w:rPr>
        <w:t xml:space="preserve">, где </w:t>
      </w:r>
      <w:r w:rsidRPr="00BE1B76">
        <w:rPr>
          <w:rFonts w:ascii="Times New Roman" w:hAnsi="Times New Roman" w:cs="Times New Roman"/>
          <w:lang w:val="en-US"/>
        </w:rPr>
        <w:t>m</w:t>
      </w:r>
      <w:r w:rsidRPr="00BE1B76">
        <w:rPr>
          <w:rFonts w:ascii="Times New Roman" w:hAnsi="Times New Roman" w:cs="Times New Roman"/>
        </w:rPr>
        <w:t xml:space="preserve"> — целое число, n — натуральное. Степень с целым показателем. </w:t>
      </w:r>
      <w:r w:rsidRPr="00BE1B76">
        <w:rPr>
          <w:rFonts w:ascii="Times New Roman" w:hAnsi="Times New Roman" w:cs="Times New Roman"/>
          <w:i/>
        </w:rPr>
        <w:t>Представление рационального числа десятичной дробью</w:t>
      </w:r>
      <w:r w:rsidRPr="00BE1B76">
        <w:rPr>
          <w:rFonts w:ascii="Times New Roman" w:hAnsi="Times New Roman" w:cs="Times New Roman"/>
        </w:rPr>
        <w:t>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</w:t>
      </w:r>
      <w:r w:rsidRPr="00BE1B76">
        <w:rPr>
          <w:rFonts w:ascii="Times New Roman" w:hAnsi="Times New Roman" w:cs="Times New Roman"/>
          <w:b/>
        </w:rPr>
        <w:t>Измерения, приближения, оценки.</w:t>
      </w:r>
      <w:r w:rsidRPr="00BE1B76">
        <w:rPr>
          <w:rFonts w:ascii="Times New Roman" w:hAnsi="Times New Roman" w:cs="Times New Roman"/>
        </w:rPr>
        <w:t xml:space="preserve"> Приближённое значение величины, точность приближения. Прикидка и оценка результатов вычислений. </w:t>
      </w:r>
    </w:p>
    <w:p w:rsidR="00683A08" w:rsidRPr="00BE1B76" w:rsidRDefault="00E37C47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 Числа. Иррациональные числа. </w:t>
      </w:r>
      <w:r w:rsidR="00683A08" w:rsidRPr="00BE1B76">
        <w:rPr>
          <w:rStyle w:val="22"/>
          <w:rFonts w:eastAsia="Microsoft Sans Serif"/>
        </w:rPr>
        <w:t>Понятие об иррациональном числе. Иррациональность чис</w:t>
      </w:r>
      <w:r w:rsidR="00683A08" w:rsidRPr="00BE1B76">
        <w:rPr>
          <w:rStyle w:val="22"/>
          <w:rFonts w:eastAsia="Microsoft Sans Serif"/>
        </w:rPr>
        <w:softHyphen/>
        <w:t>ла и несоизмеримость стороны и диагонали квадрата. Десятич</w:t>
      </w:r>
      <w:r w:rsidR="00683A08" w:rsidRPr="00BE1B76">
        <w:rPr>
          <w:rStyle w:val="22"/>
          <w:rFonts w:eastAsia="Microsoft Sans Serif"/>
        </w:rPr>
        <w:softHyphen/>
        <w:t>ные приближения иррациональных чисел.</w:t>
      </w:r>
    </w:p>
    <w:p w:rsidR="00E37C47" w:rsidRPr="00BE1B76" w:rsidRDefault="006B20F6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аспознавание иррациональных чисел. Примеры доказательств в алгебре. Применение в геометрии</w:t>
      </w:r>
      <w:r w:rsidRPr="00BE1B76">
        <w:rPr>
          <w:rFonts w:ascii="Times New Roman" w:hAnsi="Times New Roman" w:cs="Times New Roman"/>
          <w:i/>
        </w:rPr>
        <w:t>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Сравнение иррациональных чисел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bCs/>
          <w:i/>
        </w:rPr>
        <w:t>Множество действительных чисел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Действительные числа. </w:t>
      </w:r>
      <w:r w:rsidRPr="00BE1B76">
        <w:rPr>
          <w:rStyle w:val="22"/>
          <w:rFonts w:eastAsia="Microsoft Sans Serif"/>
        </w:rPr>
        <w:t>Квадратный корень из числа. Ко</w:t>
      </w:r>
      <w:r w:rsidRPr="00BE1B76">
        <w:rPr>
          <w:rStyle w:val="22"/>
          <w:rFonts w:eastAsia="Microsoft Sans Serif"/>
        </w:rPr>
        <w:softHyphen/>
        <w:t>рень третьей степени. Запись корней с помощью степени с дробным показателем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Style w:val="22"/>
          <w:rFonts w:eastAsia="Microsoft Sans Serif"/>
        </w:rPr>
        <w:lastRenderedPageBreak/>
        <w:t>Множество действительных чисел; представление действи</w:t>
      </w:r>
      <w:r w:rsidRPr="00BE1B76">
        <w:rPr>
          <w:rStyle w:val="22"/>
          <w:rFonts w:eastAsia="Microsoft Sans Serif"/>
        </w:rPr>
        <w:softHyphen/>
        <w:t>тельных чисел бесконечными десятичными дробями. Сравне</w:t>
      </w:r>
      <w:r w:rsidRPr="00BE1B76">
        <w:rPr>
          <w:rStyle w:val="22"/>
          <w:rFonts w:eastAsia="Microsoft Sans Serif"/>
        </w:rPr>
        <w:softHyphen/>
        <w:t>ние действительных чисел. Координатная прямая. Изображение чисел точками коорди</w:t>
      </w:r>
      <w:r w:rsidRPr="00BE1B76">
        <w:rPr>
          <w:rStyle w:val="22"/>
          <w:rFonts w:eastAsia="Microsoft Sans Serif"/>
        </w:rPr>
        <w:softHyphen/>
        <w:t>натной прямой. Числовые промежутки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АЛГЕБР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</w:t>
      </w:r>
      <w:r w:rsidR="001E7692" w:rsidRPr="00BE1B76">
        <w:rPr>
          <w:rFonts w:ascii="Times New Roman" w:hAnsi="Times New Roman" w:cs="Times New Roman"/>
        </w:rPr>
        <w:t xml:space="preserve">    </w:t>
      </w:r>
      <w:r w:rsidRPr="00BE1B76">
        <w:rPr>
          <w:rFonts w:ascii="Times New Roman" w:hAnsi="Times New Roman" w:cs="Times New Roman"/>
          <w:b/>
        </w:rPr>
        <w:t>Тождественные преобразования. Числовые и буквенные выражения</w:t>
      </w:r>
      <w:r w:rsidRPr="00BE1B76">
        <w:rPr>
          <w:rFonts w:ascii="Times New Roman" w:hAnsi="Times New Roman" w:cs="Times New Roman"/>
        </w:rPr>
        <w:t>.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Степень с натуральным показателем и её свойства. Одночлены и многочлены. Степень многочлена. Сложение, вычитание, умножение многочленов. </w:t>
      </w:r>
    </w:p>
    <w:p w:rsidR="00E37C47" w:rsidRPr="00BE1B76" w:rsidRDefault="001E7692" w:rsidP="001E7692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>Тождественные преобразования. Целые выражения.</w:t>
      </w:r>
      <w:r w:rsidR="00E37C47" w:rsidRPr="00BE1B76">
        <w:rPr>
          <w:rFonts w:ascii="Times New Roman" w:hAnsi="Times New Roman" w:cs="Times New Roman"/>
        </w:rPr>
        <w:t xml:space="preserve"> Разложение многочлена на множители: вынесение общего множителя за скобки, </w:t>
      </w:r>
      <w:r w:rsidR="00E37C47" w:rsidRPr="00BE1B76">
        <w:rPr>
          <w:rFonts w:ascii="Times New Roman" w:hAnsi="Times New Roman" w:cs="Times New Roman"/>
          <w:i/>
        </w:rPr>
        <w:t>группировка, применение формул сокращённого умножения</w:t>
      </w:r>
      <w:r w:rsidR="00E37C47" w:rsidRPr="00BE1B76">
        <w:rPr>
          <w:rFonts w:ascii="Times New Roman" w:hAnsi="Times New Roman" w:cs="Times New Roman"/>
        </w:rPr>
        <w:t>.</w:t>
      </w:r>
      <w:r w:rsidR="00E37C47" w:rsidRPr="00BE1B76">
        <w:rPr>
          <w:rFonts w:ascii="Times New Roman" w:hAnsi="Times New Roman" w:cs="Times New Roman"/>
          <w:i/>
        </w:rPr>
        <w:t xml:space="preserve"> </w:t>
      </w:r>
      <w:r w:rsidR="00E37C47" w:rsidRPr="00BE1B76">
        <w:rPr>
          <w:rFonts w:ascii="Times New Roman" w:hAnsi="Times New Roman" w:cs="Times New Roman"/>
        </w:rPr>
        <w:t xml:space="preserve">Преобразование целого выражения в многочлен. Многочлены с одной переменной. </w:t>
      </w:r>
      <w:r w:rsidR="00683A08" w:rsidRPr="00BE1B76">
        <w:rPr>
          <w:rFonts w:ascii="Times New Roman" w:hAnsi="Times New Roman" w:cs="Times New Roman"/>
          <w:i/>
        </w:rPr>
        <w:t xml:space="preserve"> Квадратный трёхчлен, разложение квадратного трёхчлена на множители</w:t>
      </w:r>
    </w:p>
    <w:p w:rsidR="006B20F6" w:rsidRPr="00BE1B76" w:rsidRDefault="001E7692" w:rsidP="00E37C47">
      <w:pPr>
        <w:spacing w:after="0"/>
        <w:jc w:val="both"/>
        <w:rPr>
          <w:rFonts w:ascii="Times New Roman" w:hAnsi="Times New Roman" w:cs="Times New Roman"/>
          <w:i/>
          <w:color w:val="FF0000"/>
        </w:rPr>
      </w:pPr>
      <w:r w:rsidRPr="00BE1B76">
        <w:rPr>
          <w:rFonts w:ascii="Times New Roman" w:hAnsi="Times New Roman" w:cs="Times New Roman"/>
          <w:b/>
          <w:spacing w:val="-6"/>
        </w:rPr>
        <w:t xml:space="preserve">    </w:t>
      </w:r>
      <w:r w:rsidR="006B20F6" w:rsidRPr="00BE1B76">
        <w:rPr>
          <w:rFonts w:ascii="Times New Roman" w:hAnsi="Times New Roman" w:cs="Times New Roman"/>
          <w:b/>
          <w:spacing w:val="-6"/>
        </w:rPr>
        <w:t xml:space="preserve">Тождественные преобразования. Дробно-рациональные выражения. </w:t>
      </w:r>
      <w:r w:rsidR="006B20F6" w:rsidRPr="00BE1B76">
        <w:rPr>
          <w:rFonts w:ascii="Times New Roman" w:hAnsi="Times New Roman" w:cs="Times New Roman"/>
          <w:i/>
        </w:rPr>
        <w:t>Допустимые значения переменных в дробно-рациональных выражениях</w:t>
      </w:r>
      <w:r w:rsidR="006B20F6" w:rsidRPr="00BE1B76">
        <w:rPr>
          <w:rFonts w:ascii="Times New Roman" w:hAnsi="Times New Roman" w:cs="Times New Roman"/>
        </w:rPr>
        <w:t xml:space="preserve">. </w:t>
      </w:r>
      <w:r w:rsidR="006B20F6" w:rsidRPr="00BE1B76">
        <w:rPr>
          <w:rFonts w:ascii="Times New Roman" w:hAnsi="Times New Roman" w:cs="Times New Roman"/>
          <w:i/>
        </w:rPr>
        <w:t>Сокращение алгебраических дробей. Приведение алгебраических дробей к общему знаменателю. Возведение в степень (алгебраических дробей). Преобразование выражений, содержащих знак модуля.</w:t>
      </w:r>
    </w:p>
    <w:p w:rsidR="006B20F6" w:rsidRPr="00BE1B76" w:rsidRDefault="001E7692" w:rsidP="001E7692">
      <w:pPr>
        <w:spacing w:after="0"/>
        <w:jc w:val="both"/>
      </w:pPr>
      <w:r w:rsidRPr="00BE1B76">
        <w:rPr>
          <w:rFonts w:ascii="Times New Roman" w:hAnsi="Times New Roman" w:cs="Times New Roman"/>
          <w:b/>
        </w:rPr>
        <w:t xml:space="preserve">    </w:t>
      </w:r>
      <w:r w:rsidR="006B20F6" w:rsidRPr="00BE1B76">
        <w:rPr>
          <w:rFonts w:ascii="Times New Roman" w:hAnsi="Times New Roman" w:cs="Times New Roman"/>
          <w:b/>
        </w:rPr>
        <w:t xml:space="preserve">Тождественные преобразования. Квадратные корни. </w:t>
      </w:r>
      <w:r w:rsidR="006B20F6" w:rsidRPr="00BE1B76">
        <w:rPr>
          <w:rStyle w:val="22"/>
          <w:rFonts w:eastAsiaTheme="minorHAnsi"/>
        </w:rPr>
        <w:t>Свойства арифметических квадратных корней и их применение к преобразованию числовых выраже</w:t>
      </w:r>
      <w:r w:rsidR="006B20F6" w:rsidRPr="00BE1B76">
        <w:rPr>
          <w:rStyle w:val="22"/>
          <w:rFonts w:eastAsiaTheme="minorHAnsi"/>
        </w:rPr>
        <w:softHyphen/>
        <w:t xml:space="preserve">ний и вычислениям. </w:t>
      </w:r>
      <w:r w:rsidR="006B20F6" w:rsidRPr="00BE1B76">
        <w:rPr>
          <w:rFonts w:ascii="Times New Roman" w:hAnsi="Times New Roman" w:cs="Times New Roman"/>
        </w:rPr>
        <w:t xml:space="preserve">Преобразование выражений, содержащих квадратные корни: умножение, деление, вынесение множителя из-под знака корня, </w:t>
      </w:r>
      <w:r w:rsidR="006B20F6" w:rsidRPr="00BE1B76">
        <w:rPr>
          <w:rFonts w:ascii="Times New Roman" w:hAnsi="Times New Roman" w:cs="Times New Roman"/>
          <w:i/>
        </w:rPr>
        <w:t>внесение множителя под знак корня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 xml:space="preserve">Уравнения. Равенства. </w:t>
      </w:r>
      <w:r w:rsidR="00E37C47" w:rsidRPr="00BE1B76">
        <w:rPr>
          <w:rFonts w:ascii="Times New Roman" w:hAnsi="Times New Roman" w:cs="Times New Roman"/>
        </w:rPr>
        <w:t>Числовое равенство. Равенство с переменной. Свойства числовых равенств.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>Уравнения</w:t>
      </w:r>
      <w:r w:rsidR="00E37C47" w:rsidRPr="00BE1B76">
        <w:rPr>
          <w:rFonts w:ascii="Times New Roman" w:hAnsi="Times New Roman" w:cs="Times New Roman"/>
        </w:rPr>
        <w:t xml:space="preserve">. Уравнение с одной переменной. Корень уравнения. </w:t>
      </w:r>
      <w:r w:rsidR="00E37C47" w:rsidRPr="00BE1B76">
        <w:rPr>
          <w:rFonts w:ascii="Times New Roman" w:hAnsi="Times New Roman" w:cs="Times New Roman"/>
          <w:i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</w:rPr>
        <w:t xml:space="preserve">   </w:t>
      </w:r>
      <w:r w:rsidR="00E37C47" w:rsidRPr="00BE1B76">
        <w:rPr>
          <w:rFonts w:ascii="Times New Roman" w:hAnsi="Times New Roman" w:cs="Times New Roman"/>
        </w:rPr>
        <w:t xml:space="preserve"> </w:t>
      </w:r>
      <w:r w:rsidR="00E37C47" w:rsidRPr="00BE1B76">
        <w:rPr>
          <w:rFonts w:ascii="Times New Roman" w:hAnsi="Times New Roman" w:cs="Times New Roman"/>
          <w:b/>
        </w:rPr>
        <w:t>Линейное уравнение и его корни.</w:t>
      </w:r>
      <w:r w:rsidR="00E37C47" w:rsidRPr="00BE1B76">
        <w:rPr>
          <w:rFonts w:ascii="Times New Roman" w:hAnsi="Times New Roman" w:cs="Times New Roman"/>
        </w:rPr>
        <w:t xml:space="preserve"> Линейное уравнение. Решение линейных уравнений. </w:t>
      </w:r>
      <w:r w:rsidR="00E37C47" w:rsidRPr="00BE1B76">
        <w:rPr>
          <w:rFonts w:ascii="Times New Roman" w:hAnsi="Times New Roman" w:cs="Times New Roman"/>
          <w:i/>
        </w:rPr>
        <w:t xml:space="preserve"> Количество корней линейного уравнения. Линейное уравнение с параметром. Решение линейных уравнений с параметром.</w:t>
      </w:r>
    </w:p>
    <w:p w:rsidR="001E7692" w:rsidRPr="00BE1B76" w:rsidRDefault="001E7692" w:rsidP="00750B2D">
      <w:pPr>
        <w:spacing w:after="0"/>
        <w:jc w:val="both"/>
        <w:rPr>
          <w:rFonts w:ascii="Times New Roman" w:hAnsi="Times New Roman" w:cs="Times New Roman"/>
          <w:color w:val="FF0000"/>
          <w:spacing w:val="-2"/>
        </w:rPr>
      </w:pPr>
      <w:r w:rsidRPr="00BE1B76">
        <w:rPr>
          <w:rFonts w:ascii="Times New Roman" w:hAnsi="Times New Roman" w:cs="Times New Roman"/>
          <w:b/>
        </w:rPr>
        <w:t xml:space="preserve">    Квадратное уравнение и его корни. </w:t>
      </w:r>
      <w:r w:rsidRPr="00BE1B76">
        <w:rPr>
          <w:rFonts w:ascii="Times New Roman" w:hAnsi="Times New Roman" w:cs="Times New Roman"/>
          <w:spacing w:val="-2"/>
        </w:rPr>
        <w:t xml:space="preserve">Неполные квадратные уравнения. Дискриминант квадратного уравнения. </w:t>
      </w:r>
      <w:r w:rsidRPr="00BE1B76">
        <w:rPr>
          <w:rFonts w:ascii="Times New Roman" w:hAnsi="Times New Roman" w:cs="Times New Roman"/>
          <w:i/>
          <w:spacing w:val="-2"/>
        </w:rPr>
        <w:t>Теорема Виета. Теорема, обратная теореме Виета.</w:t>
      </w:r>
      <w:r w:rsidRPr="00BE1B76">
        <w:rPr>
          <w:rFonts w:ascii="Times New Roman" w:hAnsi="Times New Roman" w:cs="Times New Roman"/>
          <w:spacing w:val="-2"/>
        </w:rPr>
        <w:t xml:space="preserve"> Решение квадратных уравнений:</w:t>
      </w:r>
      <w:r w:rsidRPr="00BE1B76">
        <w:rPr>
          <w:rFonts w:ascii="Times New Roman" w:hAnsi="Times New Roman" w:cs="Times New Roman"/>
          <w:i/>
          <w:spacing w:val="-2"/>
        </w:rPr>
        <w:t xml:space="preserve"> </w:t>
      </w:r>
      <w:r w:rsidRPr="00BE1B76">
        <w:rPr>
          <w:rFonts w:ascii="Times New Roman" w:hAnsi="Times New Roman" w:cs="Times New Roman"/>
          <w:spacing w:val="-2"/>
        </w:rPr>
        <w:t>использование формулы для нахождения корней</w:t>
      </w:r>
      <w:r w:rsidRPr="00BE1B76">
        <w:rPr>
          <w:rFonts w:ascii="Times New Roman" w:hAnsi="Times New Roman" w:cs="Times New Roman"/>
          <w:i/>
          <w:spacing w:val="-2"/>
        </w:rPr>
        <w:t>, графический метод решения, подбор корней с использованием теоремы Виета</w:t>
      </w:r>
      <w:r w:rsidRPr="00BE1B76">
        <w:rPr>
          <w:rFonts w:ascii="Times New Roman" w:hAnsi="Times New Roman" w:cs="Times New Roman"/>
          <w:spacing w:val="-2"/>
        </w:rPr>
        <w:t xml:space="preserve">. </w:t>
      </w:r>
      <w:r w:rsidRPr="00BE1B76">
        <w:rPr>
          <w:rFonts w:ascii="Times New Roman" w:hAnsi="Times New Roman" w:cs="Times New Roman"/>
          <w:i/>
          <w:spacing w:val="-2"/>
        </w:rPr>
        <w:t>Количество корней квадратного уравнения в зависимости от его дискриминанта. Квадратные уравнения с параметром.</w:t>
      </w:r>
      <w:r w:rsidR="00325E14" w:rsidRPr="00BE1B76">
        <w:rPr>
          <w:rFonts w:ascii="Times New Roman" w:hAnsi="Times New Roman" w:cs="Times New Roman"/>
          <w:i/>
          <w:spacing w:val="-2"/>
        </w:rPr>
        <w:t xml:space="preserve"> </w:t>
      </w:r>
      <w:r w:rsidR="00325E14" w:rsidRPr="00BE1B76">
        <w:rPr>
          <w:rStyle w:val="22"/>
          <w:rFonts w:eastAsia="Microsoft Sans Serif"/>
        </w:rPr>
        <w:t>Решение уравне</w:t>
      </w:r>
      <w:r w:rsidR="00325E14" w:rsidRPr="00BE1B76">
        <w:rPr>
          <w:rStyle w:val="22"/>
          <w:rFonts w:eastAsia="Microsoft Sans Serif"/>
        </w:rPr>
        <w:softHyphen/>
        <w:t>ний, сводящихся к линейным и квадратным. Примеры решения уравнений третьей и четвёртой степеней.</w:t>
      </w:r>
    </w:p>
    <w:p w:rsidR="00750B2D" w:rsidRPr="00BE1B76" w:rsidRDefault="00750B2D" w:rsidP="0091159F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t xml:space="preserve">    Дробно-рациональные уравнения. </w:t>
      </w:r>
      <w:r w:rsidRPr="00BE1B76">
        <w:rPr>
          <w:rFonts w:ascii="Times New Roman" w:hAnsi="Times New Roman" w:cs="Times New Roman"/>
          <w:i/>
        </w:rPr>
        <w:t xml:space="preserve">Решение дробно-рациональных уравнений. </w:t>
      </w:r>
    </w:p>
    <w:p w:rsidR="00750B2D" w:rsidRPr="00BE1B76" w:rsidRDefault="00750B2D" w:rsidP="0091159F">
      <w:pPr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i/>
          <w:spacing w:val="-2"/>
        </w:rPr>
        <w:t>Методы решения уравнений: методы равносильных преобразований, графический метод. Использование свойств функций при решении уравнений.</w:t>
      </w:r>
      <w:r w:rsidR="00325E14" w:rsidRPr="00BE1B76">
        <w:rPr>
          <w:rFonts w:ascii="Times New Roman" w:hAnsi="Times New Roman" w:cs="Times New Roman"/>
          <w:i/>
          <w:spacing w:val="-2"/>
        </w:rPr>
        <w:t xml:space="preserve"> </w:t>
      </w:r>
      <w:r w:rsidR="00325E14" w:rsidRPr="00BE1B76">
        <w:rPr>
          <w:rFonts w:ascii="Times New Roman" w:hAnsi="Times New Roman" w:cs="Times New Roman"/>
          <w:i/>
        </w:rPr>
        <w:t xml:space="preserve">Простейшие иррациональные уравнения </w:t>
      </w:r>
      <w:proofErr w:type="gramStart"/>
      <w:r w:rsidR="00325E14" w:rsidRPr="00BE1B76">
        <w:rPr>
          <w:rFonts w:ascii="Times New Roman" w:hAnsi="Times New Roman" w:cs="Times New Roman"/>
          <w:i/>
        </w:rPr>
        <w:t xml:space="preserve">вида </w:t>
      </w:r>
      <w:r w:rsidR="00325E14" w:rsidRPr="00BE1B76">
        <w:rPr>
          <w:rFonts w:ascii="Times New Roman" w:hAnsi="Times New Roman" w:cs="Times New Roman"/>
          <w:position w:val="-16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1.35pt" o:ole="">
            <v:imagedata r:id="rId6" o:title=""/>
          </v:shape>
          <o:OLEObject Type="Embed" ProgID="Equation.DSMT4" ShapeID="_x0000_i1025" DrawAspect="Content" ObjectID="_1631092454" r:id="rId7"/>
        </w:object>
      </w:r>
      <w:r w:rsidR="00325E14" w:rsidRPr="00BE1B76">
        <w:rPr>
          <w:rFonts w:ascii="Times New Roman" w:hAnsi="Times New Roman" w:cs="Times New Roman"/>
        </w:rPr>
        <w:t>,</w:t>
      </w:r>
      <w:proofErr w:type="gramEnd"/>
      <w:r w:rsidR="00325E14" w:rsidRPr="00BE1B76">
        <w:rPr>
          <w:rFonts w:ascii="Times New Roman" w:hAnsi="Times New Roman" w:cs="Times New Roman"/>
        </w:rPr>
        <w:t xml:space="preserve"> </w:t>
      </w:r>
      <w:r w:rsidR="00325E14" w:rsidRPr="00BE1B76">
        <w:rPr>
          <w:rFonts w:ascii="Times New Roman" w:hAnsi="Times New Roman" w:cs="Times New Roman"/>
          <w:position w:val="-16"/>
        </w:rPr>
        <w:object w:dxaOrig="1680" w:dyaOrig="460">
          <v:shape id="_x0000_i1026" type="#_x0000_t75" style="width:83.1pt;height:21.35pt" o:ole="">
            <v:imagedata r:id="rId8" o:title=""/>
          </v:shape>
          <o:OLEObject Type="Embed" ProgID="Equation.DSMT4" ShapeID="_x0000_i1026" DrawAspect="Content" ObjectID="_1631092455" r:id="rId9"/>
        </w:object>
      </w:r>
      <w:r w:rsidR="00325E14" w:rsidRPr="00BE1B76">
        <w:rPr>
          <w:rFonts w:ascii="Times New Roman" w:hAnsi="Times New Roman" w:cs="Times New Roman"/>
        </w:rPr>
        <w:t xml:space="preserve">. </w:t>
      </w:r>
      <w:r w:rsidR="00325E14" w:rsidRPr="00BE1B76">
        <w:rPr>
          <w:rFonts w:ascii="Times New Roman" w:hAnsi="Times New Roman" w:cs="Times New Roman"/>
          <w:i/>
        </w:rPr>
        <w:t xml:space="preserve">Уравнения </w:t>
      </w:r>
      <w:proofErr w:type="gramStart"/>
      <w:r w:rsidR="00325E14" w:rsidRPr="00BE1B76">
        <w:rPr>
          <w:rFonts w:ascii="Times New Roman" w:hAnsi="Times New Roman" w:cs="Times New Roman"/>
          <w:i/>
        </w:rPr>
        <w:t xml:space="preserve">вида </w:t>
      </w:r>
      <w:r w:rsidR="00325E14" w:rsidRPr="00BE1B76">
        <w:rPr>
          <w:rFonts w:ascii="Times New Roman" w:hAnsi="Times New Roman" w:cs="Times New Roman"/>
          <w:position w:val="-6"/>
        </w:rPr>
        <w:object w:dxaOrig="700" w:dyaOrig="360">
          <v:shape id="_x0000_i1027" type="#_x0000_t75" style="width:36.4pt;height:19pt" o:ole="">
            <v:imagedata r:id="rId10" o:title=""/>
          </v:shape>
          <o:OLEObject Type="Embed" ProgID="Equation.DSMT4" ShapeID="_x0000_i1027" DrawAspect="Content" ObjectID="_1631092456" r:id="rId11"/>
        </w:object>
      </w:r>
      <w:r w:rsidR="00325E14" w:rsidRPr="00BE1B76">
        <w:rPr>
          <w:rFonts w:ascii="Times New Roman" w:hAnsi="Times New Roman" w:cs="Times New Roman"/>
        </w:rPr>
        <w:t>.</w:t>
      </w:r>
      <w:r w:rsidR="00325E14" w:rsidRPr="00BE1B76">
        <w:rPr>
          <w:rFonts w:ascii="Times New Roman" w:hAnsi="Times New Roman" w:cs="Times New Roman"/>
          <w:i/>
        </w:rPr>
        <w:t>Уравнения</w:t>
      </w:r>
      <w:proofErr w:type="gramEnd"/>
      <w:r w:rsidR="00325E14" w:rsidRPr="00BE1B76">
        <w:rPr>
          <w:rFonts w:ascii="Times New Roman" w:hAnsi="Times New Roman" w:cs="Times New Roman"/>
          <w:i/>
        </w:rPr>
        <w:t xml:space="preserve"> в целых числах. </w:t>
      </w:r>
    </w:p>
    <w:p w:rsidR="00E37C47" w:rsidRPr="00BE1B76" w:rsidRDefault="00750B2D" w:rsidP="005D5FA8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 xml:space="preserve">Системы уравнений. </w:t>
      </w:r>
      <w:r w:rsidR="00E37C47" w:rsidRPr="00BE1B76">
        <w:rPr>
          <w:rFonts w:ascii="Times New Roman" w:hAnsi="Times New Roman" w:cs="Times New Roman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="00E37C47" w:rsidRPr="00BE1B76">
        <w:rPr>
          <w:rFonts w:ascii="Times New Roman" w:hAnsi="Times New Roman" w:cs="Times New Roman"/>
          <w:i/>
        </w:rPr>
        <w:t>Прямая как графическая интерпретация линейного уравнения с двумя переменными, графический метод</w:t>
      </w:r>
      <w:r w:rsidR="00E37C47" w:rsidRPr="00BE1B76">
        <w:rPr>
          <w:rFonts w:ascii="Times New Roman" w:hAnsi="Times New Roman" w:cs="Times New Roman"/>
        </w:rPr>
        <w:t>.</w:t>
      </w:r>
      <w:r w:rsidRPr="00BE1B76">
        <w:rPr>
          <w:rFonts w:ascii="Times New Roman" w:hAnsi="Times New Roman" w:cs="Times New Roman"/>
          <w:b/>
        </w:rPr>
        <w:t xml:space="preserve"> </w:t>
      </w:r>
      <w:r w:rsidR="00E37C47" w:rsidRPr="00BE1B76">
        <w:rPr>
          <w:rFonts w:ascii="Times New Roman" w:hAnsi="Times New Roman" w:cs="Times New Roman"/>
        </w:rPr>
        <w:t xml:space="preserve">Равносильность систем. Системы двух линейных уравнений с двумя переменными; решение подстановкой и сложением. Решение текстовых задач алгебраическим способом. </w:t>
      </w:r>
    </w:p>
    <w:p w:rsidR="00E37C47" w:rsidRPr="00BE1B76" w:rsidRDefault="00E37C47" w:rsidP="0091159F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</w:t>
      </w:r>
      <w:r w:rsidR="00325E14" w:rsidRPr="00BE1B76">
        <w:rPr>
          <w:rFonts w:ascii="Times New Roman" w:hAnsi="Times New Roman" w:cs="Times New Roman"/>
          <w:i/>
        </w:rPr>
        <w:t>Системы линейных уравнений с параметром</w:t>
      </w:r>
    </w:p>
    <w:p w:rsidR="00325E14" w:rsidRPr="00BE1B76" w:rsidRDefault="00E37C47" w:rsidP="0091159F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</w:rPr>
        <w:t xml:space="preserve">     </w:t>
      </w:r>
      <w:r w:rsidRPr="00BE1B76">
        <w:rPr>
          <w:rFonts w:ascii="Times New Roman" w:hAnsi="Times New Roman" w:cs="Times New Roman"/>
          <w:b/>
        </w:rPr>
        <w:t>Неравенства.</w:t>
      </w:r>
      <w:r w:rsidRPr="00BE1B76">
        <w:rPr>
          <w:rFonts w:ascii="Times New Roman" w:hAnsi="Times New Roman" w:cs="Times New Roman"/>
        </w:rPr>
        <w:t xml:space="preserve"> Числовые неравенства. Проверка справедливости неравенств при заданных значениях переменных. Строгие и нестрогие неравенства. </w:t>
      </w:r>
      <w:r w:rsidR="00750B2D" w:rsidRPr="00BE1B76">
        <w:rPr>
          <w:rFonts w:ascii="Times New Roman" w:hAnsi="Times New Roman" w:cs="Times New Roman"/>
          <w:i/>
        </w:rPr>
        <w:t>Область определения неравенства (область допустимых значений переменной).</w:t>
      </w:r>
      <w:r w:rsidR="00750B2D" w:rsidRPr="00BE1B76">
        <w:rPr>
          <w:rFonts w:ascii="Times New Roman" w:hAnsi="Times New Roman" w:cs="Times New Roman"/>
        </w:rPr>
        <w:t xml:space="preserve"> Решение линейных неравенств.</w:t>
      </w:r>
      <w:r w:rsidR="00325E14" w:rsidRPr="00BE1B76">
        <w:rPr>
          <w:rFonts w:ascii="Times New Roman" w:hAnsi="Times New Roman" w:cs="Times New Roman"/>
          <w:i/>
        </w:rPr>
        <w:t xml:space="preserve"> Квадратное неравенство и его решения</w:t>
      </w:r>
      <w:r w:rsidR="00325E14" w:rsidRPr="00BE1B76">
        <w:rPr>
          <w:rFonts w:ascii="Times New Roman" w:hAnsi="Times New Roman" w:cs="Times New Roman"/>
        </w:rPr>
        <w:t xml:space="preserve">. </w:t>
      </w:r>
      <w:r w:rsidR="00325E14" w:rsidRPr="00BE1B76">
        <w:rPr>
          <w:rFonts w:ascii="Times New Roman" w:hAnsi="Times New Roman" w:cs="Times New Roman"/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  <w:r w:rsidR="0091159F" w:rsidRPr="00BE1B76">
        <w:rPr>
          <w:rFonts w:ascii="Times New Roman" w:hAnsi="Times New Roman" w:cs="Times New Roman"/>
          <w:i/>
        </w:rPr>
        <w:t xml:space="preserve"> </w:t>
      </w:r>
      <w:r w:rsidR="00325E14" w:rsidRPr="00BE1B76">
        <w:rPr>
          <w:rFonts w:ascii="Times New Roman" w:hAnsi="Times New Roman" w:cs="Times New Roman"/>
          <w:i/>
        </w:rPr>
        <w:t>Решение целых и дробно-рациональных неравенств методом интервалов</w:t>
      </w:r>
    </w:p>
    <w:p w:rsidR="00325E14" w:rsidRPr="00BE1B76" w:rsidRDefault="005D5FA8" w:rsidP="00325E14">
      <w:pPr>
        <w:spacing w:after="0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lastRenderedPageBreak/>
        <w:t>Системы неравенств</w:t>
      </w:r>
      <w:r w:rsidR="00325E14" w:rsidRPr="00BE1B76">
        <w:rPr>
          <w:rFonts w:ascii="Times New Roman" w:hAnsi="Times New Roman" w:cs="Times New Roman"/>
          <w:b/>
        </w:rPr>
        <w:t xml:space="preserve">. </w:t>
      </w:r>
      <w:r w:rsidR="00325E14" w:rsidRPr="00BE1B76">
        <w:rPr>
          <w:rFonts w:ascii="Times New Roman" w:hAnsi="Times New Roman" w:cs="Times New Roman"/>
        </w:rPr>
        <w:t xml:space="preserve">Решение систем неравенств с одной переменной: линейных, </w:t>
      </w:r>
      <w:r w:rsidR="00325E14" w:rsidRPr="00BE1B76">
        <w:rPr>
          <w:rFonts w:ascii="Times New Roman" w:hAnsi="Times New Roman" w:cs="Times New Roman"/>
          <w:i/>
        </w:rPr>
        <w:t>квадратных.</w:t>
      </w:r>
      <w:r w:rsidR="00325E14" w:rsidRPr="00BE1B76">
        <w:rPr>
          <w:rFonts w:ascii="Times New Roman" w:hAnsi="Times New Roman" w:cs="Times New Roman"/>
        </w:rPr>
        <w:t xml:space="preserve"> Изображение решения системы неравенств на числовой прямой. Запись решения системы неравенств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ФУНКЦИИ. ЧИСЛОВЫЕ ФУНКЦИ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</w:t>
      </w:r>
    </w:p>
    <w:p w:rsidR="00E37C47" w:rsidRPr="00BE1B76" w:rsidRDefault="00E37C47" w:rsidP="0091159F">
      <w:pPr>
        <w:spacing w:after="0"/>
        <w:jc w:val="both"/>
        <w:rPr>
          <w:rFonts w:ascii="Times New Roman" w:eastAsia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 Понятие функции.</w:t>
      </w:r>
      <w:r w:rsidRPr="00BE1B76">
        <w:rPr>
          <w:rFonts w:ascii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</w:rPr>
        <w:t xml:space="preserve">Формирование представлений о </w:t>
      </w:r>
      <w:proofErr w:type="spellStart"/>
      <w:r w:rsidR="006D3A8B" w:rsidRPr="00BE1B76">
        <w:rPr>
          <w:rFonts w:ascii="Times New Roman" w:hAnsi="Times New Roman" w:cs="Times New Roman"/>
        </w:rPr>
        <w:t>метапредметном</w:t>
      </w:r>
      <w:proofErr w:type="spellEnd"/>
      <w:r w:rsidR="006D3A8B" w:rsidRPr="00BE1B76">
        <w:rPr>
          <w:rFonts w:ascii="Times New Roman" w:hAnsi="Times New Roman" w:cs="Times New Roman"/>
        </w:rPr>
        <w:t xml:space="preserve">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="006D3A8B" w:rsidRPr="00BE1B76">
        <w:rPr>
          <w:rFonts w:ascii="Times New Roman" w:hAnsi="Times New Roman" w:cs="Times New Roman"/>
        </w:rPr>
        <w:t>знакопостоянства</w:t>
      </w:r>
      <w:proofErr w:type="spellEnd"/>
      <w:r w:rsidR="006D3A8B" w:rsidRPr="00BE1B76">
        <w:rPr>
          <w:rFonts w:ascii="Times New Roman" w:hAnsi="Times New Roman" w:cs="Times New Roman"/>
          <w:i/>
        </w:rPr>
        <w:t xml:space="preserve">, чётность/нечётность, </w:t>
      </w:r>
      <w:r w:rsidR="006D3A8B" w:rsidRPr="00BE1B76">
        <w:rPr>
          <w:rFonts w:ascii="Times New Roman" w:hAnsi="Times New Roman" w:cs="Times New Roman"/>
        </w:rPr>
        <w:t>промежутки возрастания и убывания, наибольшее и наименьшее значения. Исследование функции по её графику.</w:t>
      </w:r>
      <w:r w:rsidR="006D3A8B" w:rsidRPr="00BE1B76">
        <w:rPr>
          <w:rFonts w:ascii="Times New Roman" w:eastAsia="Times New Roman" w:hAnsi="Times New Roman" w:cs="Times New Roman"/>
          <w:i/>
        </w:rPr>
        <w:t xml:space="preserve"> Представление об асимптотах.</w:t>
      </w:r>
      <w:r w:rsidR="006D3A8B" w:rsidRPr="00BE1B76">
        <w:rPr>
          <w:rFonts w:ascii="Times New Roman" w:eastAsia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  <w:i/>
        </w:rPr>
        <w:t xml:space="preserve">Непрерывность функции. </w:t>
      </w:r>
      <w:r w:rsidRPr="00BE1B76">
        <w:rPr>
          <w:rFonts w:ascii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  <w:i/>
        </w:rPr>
        <w:t>Кусочно-</w:t>
      </w:r>
      <w:r w:rsidRPr="00BE1B76">
        <w:rPr>
          <w:rFonts w:ascii="Times New Roman" w:hAnsi="Times New Roman" w:cs="Times New Roman"/>
          <w:i/>
        </w:rPr>
        <w:t xml:space="preserve"> заданные функци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t xml:space="preserve">Линейная функция. </w:t>
      </w:r>
      <w:r w:rsidRPr="00BE1B76">
        <w:rPr>
          <w:rFonts w:ascii="Times New Roman" w:hAnsi="Times New Roman" w:cs="Times New Roman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E1B76">
        <w:rPr>
          <w:rFonts w:ascii="Times New Roman" w:hAnsi="Times New Roman" w:cs="Times New Roman"/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6D3A8B" w:rsidRPr="00BE1B76" w:rsidRDefault="006D3A8B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Квадратичная функция. </w:t>
      </w:r>
      <w:r w:rsidRPr="00BE1B76">
        <w:rPr>
          <w:rFonts w:ascii="Times New Roman" w:hAnsi="Times New Roman" w:cs="Times New Roman"/>
          <w:i/>
        </w:rPr>
        <w:t>Построение графика квадратичной функции по точкам.</w:t>
      </w:r>
      <w:r w:rsidRPr="00BE1B76">
        <w:rPr>
          <w:rFonts w:ascii="Times New Roman" w:hAnsi="Times New Roman" w:cs="Times New Roman"/>
        </w:rPr>
        <w:t xml:space="preserve"> Нахождение нулей квадратичной функции, </w:t>
      </w:r>
      <w:r w:rsidRPr="00BE1B76">
        <w:rPr>
          <w:rFonts w:ascii="Times New Roman" w:hAnsi="Times New Roman" w:cs="Times New Roman"/>
          <w:i/>
        </w:rPr>
        <w:t xml:space="preserve">множества значений, промежутков </w:t>
      </w:r>
      <w:proofErr w:type="spellStart"/>
      <w:r w:rsidRPr="00BE1B76">
        <w:rPr>
          <w:rFonts w:ascii="Times New Roman" w:hAnsi="Times New Roman" w:cs="Times New Roman"/>
          <w:i/>
        </w:rPr>
        <w:t>знакопостоянства</w:t>
      </w:r>
      <w:proofErr w:type="spellEnd"/>
      <w:r w:rsidRPr="00BE1B76">
        <w:rPr>
          <w:rFonts w:ascii="Times New Roman" w:hAnsi="Times New Roman" w:cs="Times New Roman"/>
          <w:i/>
        </w:rPr>
        <w:t>, промежутков монотонности</w:t>
      </w:r>
    </w:p>
    <w:p w:rsidR="005D5FA8" w:rsidRPr="00BE1B76" w:rsidRDefault="005D5FA8" w:rsidP="005D5FA8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Обратная пропорциональность. </w:t>
      </w:r>
      <w:r w:rsidRPr="00BE1B76">
        <w:rPr>
          <w:rFonts w:ascii="Times New Roman" w:hAnsi="Times New Roman" w:cs="Times New Roman"/>
        </w:rPr>
        <w:t xml:space="preserve">Свойства </w:t>
      </w:r>
      <w:proofErr w:type="gramStart"/>
      <w:r w:rsidRPr="00BE1B76">
        <w:rPr>
          <w:rFonts w:ascii="Times New Roman" w:hAnsi="Times New Roman" w:cs="Times New Roman"/>
        </w:rPr>
        <w:t xml:space="preserve">функции </w:t>
      </w:r>
      <w:r w:rsidRPr="00BE1B76">
        <w:rPr>
          <w:rFonts w:ascii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104483E2" wp14:editId="2F842B20">
            <wp:extent cx="410845" cy="30607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hAnsi="Times New Roman" w:cs="Times New Roman"/>
        </w:rPr>
        <w:t>.</w:t>
      </w:r>
      <w:proofErr w:type="gramEnd"/>
    </w:p>
    <w:p w:rsidR="006D3A8B" w:rsidRPr="00BE1B76" w:rsidRDefault="00E37C47" w:rsidP="006D3A8B">
      <w:pPr>
        <w:rPr>
          <w:rFonts w:ascii="Times New Roman" w:hAnsi="Times New Roman" w:cs="Times New Roman"/>
          <w:i/>
        </w:rPr>
      </w:pPr>
      <w:r w:rsidRPr="00BE1B76">
        <w:rPr>
          <w:rFonts w:ascii="Times New Roman" w:eastAsia="Times New Roman" w:hAnsi="Times New Roman" w:cs="Times New Roman"/>
        </w:rPr>
        <w:fldChar w:fldCharType="begin"/>
      </w:r>
      <w:r w:rsidRPr="00BE1B76">
        <w:rPr>
          <w:rFonts w:ascii="Times New Roman" w:eastAsia="Times New Roman" w:hAnsi="Times New Roman" w:cs="Times New Roman"/>
        </w:rPr>
        <w:instrText xml:space="preserve"> QUOTE </w:instrText>
      </w:r>
      <w:r w:rsidRPr="00BE1B76">
        <w:rPr>
          <w:rFonts w:ascii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207306B8" wp14:editId="77D5852D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eastAsia="Times New Roman" w:hAnsi="Times New Roman" w:cs="Times New Roman"/>
        </w:rPr>
        <w:fldChar w:fldCharType="end"/>
      </w:r>
      <w:r w:rsidRPr="00BE1B76">
        <w:rPr>
          <w:rFonts w:ascii="Times New Roman" w:hAnsi="Times New Roman" w:cs="Times New Roman"/>
          <w:b/>
        </w:rPr>
        <w:t xml:space="preserve">Графики функций. </w:t>
      </w:r>
      <w:r w:rsidR="006D3A8B" w:rsidRPr="00BE1B76">
        <w:rPr>
          <w:rFonts w:ascii="Times New Roman" w:hAnsi="Times New Roman" w:cs="Times New Roman"/>
          <w:i/>
        </w:rPr>
        <w:t xml:space="preserve">Преобразование графика </w:t>
      </w:r>
      <w:proofErr w:type="gramStart"/>
      <w:r w:rsidR="006D3A8B" w:rsidRPr="00BE1B76">
        <w:rPr>
          <w:rFonts w:ascii="Times New Roman" w:hAnsi="Times New Roman" w:cs="Times New Roman"/>
          <w:i/>
        </w:rPr>
        <w:t xml:space="preserve">функции </w:t>
      </w:r>
      <w:r w:rsidR="006D3A8B" w:rsidRPr="00BE1B76">
        <w:rPr>
          <w:rFonts w:ascii="Times New Roman" w:hAnsi="Times New Roman" w:cs="Times New Roman"/>
          <w:i/>
          <w:position w:val="-10"/>
        </w:rPr>
        <w:object w:dxaOrig="920" w:dyaOrig="320">
          <v:shape id="_x0000_i1028" type="#_x0000_t75" style="width:47.45pt;height:15.8pt" o:ole="">
            <v:imagedata r:id="rId13" o:title=""/>
          </v:shape>
          <o:OLEObject Type="Embed" ProgID="Equation.DSMT4" ShapeID="_x0000_i1028" DrawAspect="Content" ObjectID="_1631092457" r:id="rId14"/>
        </w:object>
      </w:r>
      <w:r w:rsidR="006D3A8B" w:rsidRPr="00BE1B76">
        <w:rPr>
          <w:rFonts w:ascii="Times New Roman" w:hAnsi="Times New Roman" w:cs="Times New Roman"/>
          <w:i/>
        </w:rPr>
        <w:t xml:space="preserve"> для</w:t>
      </w:r>
      <w:proofErr w:type="gramEnd"/>
      <w:r w:rsidR="006D3A8B" w:rsidRPr="00BE1B76">
        <w:rPr>
          <w:rFonts w:ascii="Times New Roman" w:hAnsi="Times New Roman" w:cs="Times New Roman"/>
          <w:i/>
        </w:rPr>
        <w:t xml:space="preserve"> построения графиков функций вида </w:t>
      </w:r>
      <w:r w:rsidR="006D3A8B" w:rsidRPr="00BE1B76">
        <w:rPr>
          <w:rFonts w:ascii="Times New Roman" w:hAnsi="Times New Roman" w:cs="Times New Roman"/>
          <w:i/>
          <w:position w:val="-12"/>
        </w:rPr>
        <w:object w:dxaOrig="1780" w:dyaOrig="380">
          <v:shape id="_x0000_i1029" type="#_x0000_t75" style="width:89.4pt;height:17.4pt" o:ole="">
            <v:imagedata r:id="rId15" o:title=""/>
          </v:shape>
          <o:OLEObject Type="Embed" ProgID="Equation.DSMT4" ShapeID="_x0000_i1029" DrawAspect="Content" ObjectID="_1631092458" r:id="rId16"/>
        </w:object>
      </w:r>
      <w:r w:rsidR="006D3A8B" w:rsidRPr="00BE1B76">
        <w:rPr>
          <w:rFonts w:ascii="Times New Roman" w:hAnsi="Times New Roman" w:cs="Times New Roman"/>
          <w:i/>
        </w:rPr>
        <w:t>.</w:t>
      </w:r>
    </w:p>
    <w:p w:rsidR="00E37C47" w:rsidRPr="00BE1B76" w:rsidRDefault="00E37C47" w:rsidP="00760653">
      <w:pPr>
        <w:spacing w:after="0"/>
        <w:jc w:val="both"/>
        <w:rPr>
          <w:rFonts w:ascii="Times New Roman" w:hAnsi="Times New Roman" w:cs="Times New Roman"/>
          <w:bCs/>
        </w:rPr>
      </w:pPr>
      <w:r w:rsidRPr="00BE1B76">
        <w:rPr>
          <w:rFonts w:ascii="Times New Roman" w:hAnsi="Times New Roman" w:cs="Times New Roman"/>
          <w:b/>
        </w:rPr>
        <w:t xml:space="preserve"> </w:t>
      </w:r>
      <w:r w:rsidRPr="00BE1B76">
        <w:rPr>
          <w:rFonts w:ascii="Times New Roman" w:hAnsi="Times New Roman" w:cs="Times New Roman"/>
        </w:rPr>
        <w:t xml:space="preserve">Степенные функции с натуральными показателями 2 и 3, их графики и свойства. </w:t>
      </w:r>
      <w:r w:rsidR="006D3A8B" w:rsidRPr="00BE1B76">
        <w:rPr>
          <w:rFonts w:ascii="Times New Roman" w:hAnsi="Times New Roman" w:cs="Times New Roman"/>
          <w:i/>
        </w:rPr>
        <w:t xml:space="preserve">Графики </w:t>
      </w:r>
      <w:proofErr w:type="gramStart"/>
      <w:r w:rsidR="006D3A8B" w:rsidRPr="00BE1B76">
        <w:rPr>
          <w:rFonts w:ascii="Times New Roman" w:hAnsi="Times New Roman" w:cs="Times New Roman"/>
          <w:i/>
        </w:rPr>
        <w:t xml:space="preserve">функций </w:t>
      </w:r>
      <w:r w:rsidR="006D3A8B" w:rsidRPr="00BE1B76">
        <w:rPr>
          <w:rFonts w:ascii="Times New Roman" w:hAnsi="Times New Roman" w:cs="Times New Roman"/>
          <w:position w:val="-24"/>
        </w:rPr>
        <w:object w:dxaOrig="1300" w:dyaOrig="620">
          <v:shape id="_x0000_i1030" type="#_x0000_t75" style="width:64.1pt;height:30.85pt" o:ole="">
            <v:imagedata r:id="rId17" o:title=""/>
          </v:shape>
          <o:OLEObject Type="Embed" ProgID="Equation.DSMT4" ShapeID="_x0000_i1030" DrawAspect="Content" ObjectID="_1631092459" r:id="rId18"/>
        </w:object>
      </w:r>
      <w:r w:rsidR="006D3A8B" w:rsidRPr="00BE1B76">
        <w:rPr>
          <w:rFonts w:ascii="Times New Roman" w:hAnsi="Times New Roman" w:cs="Times New Roman"/>
        </w:rPr>
        <w:t>,</w:t>
      </w:r>
      <w:proofErr w:type="gramEnd"/>
      <w:r w:rsidR="006D3A8B" w:rsidRPr="00BE1B76">
        <w:rPr>
          <w:rFonts w:ascii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  <w:position w:val="-10"/>
        </w:rPr>
        <w:object w:dxaOrig="760" w:dyaOrig="380">
          <v:shape id="_x0000_i1031" type="#_x0000_t75" style="width:39.55pt;height:17.4pt" o:ole="">
            <v:imagedata r:id="rId19" o:title=""/>
          </v:shape>
          <o:OLEObject Type="Embed" ProgID="Equation.DSMT4" ShapeID="_x0000_i1031" DrawAspect="Content" ObjectID="_1631092460" r:id="rId20"/>
        </w:object>
      </w:r>
      <w:r w:rsidR="006D3A8B" w:rsidRPr="00BE1B76">
        <w:rPr>
          <w:rFonts w:ascii="Times New Roman" w:hAnsi="Times New Roman" w:cs="Times New Roman"/>
        </w:rPr>
        <w:fldChar w:fldCharType="begin"/>
      </w:r>
      <w:r w:rsidR="006D3A8B" w:rsidRPr="00BE1B76">
        <w:rPr>
          <w:rFonts w:ascii="Times New Roman" w:hAnsi="Times New Roman" w:cs="Times New Roman"/>
        </w:rPr>
        <w:instrText xml:space="preserve"> QUOTE  </w:instrText>
      </w:r>
      <w:r w:rsidR="006D3A8B" w:rsidRPr="00BE1B76">
        <w:rPr>
          <w:rFonts w:ascii="Times New Roman" w:hAnsi="Times New Roman" w:cs="Times New Roman"/>
        </w:rPr>
        <w:fldChar w:fldCharType="end"/>
      </w:r>
      <w:r w:rsidR="006D3A8B" w:rsidRPr="00BE1B76">
        <w:rPr>
          <w:rFonts w:ascii="Times New Roman" w:hAnsi="Times New Roman" w:cs="Times New Roman"/>
        </w:rPr>
        <w:t>,</w:t>
      </w:r>
      <w:r w:rsidR="006D3A8B" w:rsidRPr="00BE1B76">
        <w:rPr>
          <w:rFonts w:ascii="Times New Roman" w:eastAsia="Times New Roman" w:hAnsi="Times New Roman" w:cs="Times New Roman"/>
          <w:bCs/>
        </w:rPr>
        <w:t xml:space="preserve"> </w:t>
      </w:r>
      <w:r w:rsidR="006D3A8B" w:rsidRPr="00BE1B76">
        <w:rPr>
          <w:rFonts w:ascii="Times New Roman" w:eastAsia="Times New Roman" w:hAnsi="Times New Roman" w:cs="Times New Roman"/>
          <w:bCs/>
          <w:position w:val="-10"/>
        </w:rPr>
        <w:object w:dxaOrig="760" w:dyaOrig="380">
          <v:shape id="_x0000_i1032" type="#_x0000_t75" style="width:38pt;height:17.4pt" o:ole="">
            <v:imagedata r:id="rId21" o:title=""/>
          </v:shape>
          <o:OLEObject Type="Embed" ProgID="Equation.DSMT4" ShapeID="_x0000_i1032" DrawAspect="Content" ObjectID="_1631092461" r:id="rId22"/>
        </w:object>
      </w:r>
      <w:r w:rsidR="006D3A8B" w:rsidRPr="00BE1B76">
        <w:rPr>
          <w:rFonts w:ascii="Times New Roman" w:hAnsi="Times New Roman" w:cs="Times New Roman"/>
          <w:lang w:eastAsia="ar-SA"/>
        </w:rPr>
        <w:fldChar w:fldCharType="begin"/>
      </w:r>
      <w:r w:rsidR="006D3A8B" w:rsidRPr="00BE1B76">
        <w:rPr>
          <w:rFonts w:ascii="Times New Roman" w:hAnsi="Times New Roman" w:cs="Times New Roman"/>
          <w:lang w:eastAsia="ar-SA"/>
        </w:rPr>
        <w:fldChar w:fldCharType="separate"/>
      </w:r>
      <w:r w:rsidR="006D3A8B" w:rsidRPr="00BE1B76">
        <w:rPr>
          <w:rFonts w:ascii="Times New Roman" w:eastAsia="Times New Roman" w:hAnsi="Times New Roman" w:cs="Times New Roman"/>
          <w:bCs/>
          <w:noProof/>
          <w:position w:val="-10"/>
          <w:lang w:eastAsia="ru-RU"/>
        </w:rPr>
        <w:drawing>
          <wp:inline distT="0" distB="0" distL="0" distR="0" wp14:anchorId="2ED0D3DA" wp14:editId="1C5C1230">
            <wp:extent cx="478155" cy="245110"/>
            <wp:effectExtent l="0" t="0" r="0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A8B" w:rsidRPr="00BE1B76">
        <w:rPr>
          <w:rFonts w:ascii="Times New Roman" w:eastAsia="Times New Roman" w:hAnsi="Times New Roman" w:cs="Times New Roman"/>
          <w:bCs/>
          <w:noProof/>
          <w:position w:val="-10"/>
          <w:lang w:eastAsia="ru-RU"/>
        </w:rPr>
        <w:fldChar w:fldCharType="end"/>
      </w:r>
      <w:r w:rsidR="006D3A8B" w:rsidRPr="00BE1B76">
        <w:rPr>
          <w:rFonts w:ascii="Times New Roman" w:hAnsi="Times New Roman" w:cs="Times New Roman"/>
          <w:bCs/>
        </w:rPr>
        <w:t xml:space="preserve">, </w:t>
      </w:r>
      <w:r w:rsidR="006D3A8B" w:rsidRPr="00BE1B76">
        <w:rPr>
          <w:rFonts w:ascii="Times New Roman" w:hAnsi="Times New Roman" w:cs="Times New Roman"/>
          <w:bCs/>
          <w:position w:val="-12"/>
        </w:rPr>
        <w:object w:dxaOrig="660" w:dyaOrig="380">
          <v:shape id="_x0000_i1033" type="#_x0000_t75" style="width:32.45pt;height:17.4pt" o:ole="">
            <v:imagedata r:id="rId24" o:title=""/>
          </v:shape>
          <o:OLEObject Type="Embed" ProgID="Equation.DSMT4" ShapeID="_x0000_i1033" DrawAspect="Content" ObjectID="_1631092462" r:id="rId25"/>
        </w:object>
      </w:r>
      <w:r w:rsidR="006D3A8B" w:rsidRPr="00BE1B76">
        <w:rPr>
          <w:rFonts w:ascii="Times New Roman" w:hAnsi="Times New Roman" w:cs="Times New Roman"/>
          <w:bCs/>
        </w:rPr>
        <w:t>.</w:t>
      </w:r>
    </w:p>
    <w:p w:rsidR="00F34C29" w:rsidRPr="00BE1B76" w:rsidRDefault="006D3A8B" w:rsidP="0091159F">
      <w:pPr>
        <w:spacing w:after="0" w:line="235" w:lineRule="exact"/>
        <w:ind w:firstLine="380"/>
        <w:jc w:val="both"/>
      </w:pPr>
      <w:r w:rsidRPr="00BE1B76">
        <w:rPr>
          <w:rFonts w:ascii="Times New Roman" w:hAnsi="Times New Roman" w:cs="Times New Roman"/>
          <w:b/>
          <w:bCs/>
        </w:rPr>
        <w:t xml:space="preserve">Числовые последовательности. </w:t>
      </w:r>
      <w:r w:rsidRPr="00BE1B76">
        <w:rPr>
          <w:rFonts w:ascii="Times New Roman" w:hAnsi="Times New Roman" w:cs="Times New Roman"/>
        </w:rPr>
        <w:t>Примеры числовых последовательностей. Бесконечные последовательности.</w:t>
      </w:r>
      <w:r w:rsidR="00F34C29" w:rsidRPr="00BE1B76">
        <w:rPr>
          <w:rStyle w:val="2MicrosoftSansSerif85pt1"/>
          <w:sz w:val="22"/>
          <w:szCs w:val="22"/>
        </w:rPr>
        <w:t xml:space="preserve"> </w:t>
      </w:r>
      <w:r w:rsidR="00F34C29" w:rsidRPr="00BE1B76">
        <w:rPr>
          <w:rStyle w:val="22"/>
          <w:rFonts w:eastAsia="Microsoft Sans Serif"/>
        </w:rPr>
        <w:t>Задание последовательности рекуррентной фор</w:t>
      </w:r>
      <w:r w:rsidR="00F34C29" w:rsidRPr="00BE1B76">
        <w:rPr>
          <w:rStyle w:val="22"/>
          <w:rFonts w:eastAsia="Microsoft Sans Serif"/>
        </w:rPr>
        <w:softHyphen/>
        <w:t xml:space="preserve">мулой и формулой </w:t>
      </w:r>
      <w:r w:rsidR="00F34C29" w:rsidRPr="00BE1B76">
        <w:rPr>
          <w:rStyle w:val="2115pt"/>
          <w:rFonts w:eastAsiaTheme="minorHAnsi"/>
          <w:sz w:val="22"/>
          <w:szCs w:val="22"/>
          <w:lang w:val="en-US" w:bidi="en-US"/>
        </w:rPr>
        <w:t>n</w:t>
      </w:r>
      <w:r w:rsidR="00F34C29" w:rsidRPr="00BE1B76">
        <w:rPr>
          <w:rStyle w:val="2115pt"/>
          <w:rFonts w:eastAsiaTheme="minorHAnsi"/>
          <w:sz w:val="22"/>
          <w:szCs w:val="22"/>
        </w:rPr>
        <w:t>-го</w:t>
      </w:r>
      <w:r w:rsidR="00F34C29" w:rsidRPr="00BE1B76">
        <w:rPr>
          <w:rStyle w:val="22"/>
          <w:rFonts w:eastAsia="Microsoft Sans Serif"/>
        </w:rPr>
        <w:t xml:space="preserve"> члена.</w:t>
      </w:r>
    </w:p>
    <w:p w:rsidR="006D3A8B" w:rsidRPr="00BE1B76" w:rsidRDefault="006D3A8B" w:rsidP="0091159F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</w:rPr>
        <w:t xml:space="preserve"> Свойства арифметической прогрессии. </w:t>
      </w:r>
      <w:r w:rsidRPr="00BE1B76">
        <w:rPr>
          <w:rFonts w:ascii="Times New Roman" w:hAnsi="Times New Roman" w:cs="Times New Roman"/>
          <w:i/>
        </w:rPr>
        <w:t xml:space="preserve">Формула общего члена и суммы </w:t>
      </w:r>
      <w:r w:rsidRPr="00BE1B76">
        <w:rPr>
          <w:rFonts w:ascii="Times New Roman" w:hAnsi="Times New Roman" w:cs="Times New Roman"/>
          <w:i/>
          <w:lang w:val="en-US"/>
        </w:rPr>
        <w:t>n</w:t>
      </w:r>
      <w:r w:rsidRPr="00BE1B76">
        <w:rPr>
          <w:rFonts w:ascii="Times New Roman" w:hAnsi="Times New Roman" w:cs="Times New Roman"/>
          <w:i/>
        </w:rPr>
        <w:t xml:space="preserve"> первых членов арифметической и геометрической прогрессий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Сходящаяся геометрическая прогрессия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  <w:spacing w:val="-4"/>
        </w:rPr>
        <w:t xml:space="preserve">Решение текстовых задач. </w:t>
      </w:r>
      <w:r w:rsidRPr="00BE1B76">
        <w:rPr>
          <w:rFonts w:ascii="Times New Roman" w:hAnsi="Times New Roman" w:cs="Times New Roman"/>
          <w:b/>
        </w:rPr>
        <w:t xml:space="preserve">Задачи на все арифметические действия. </w:t>
      </w:r>
      <w:r w:rsidRPr="00BE1B76">
        <w:rPr>
          <w:rFonts w:ascii="Times New Roman" w:hAnsi="Times New Roman" w:cs="Times New Roman"/>
        </w:rPr>
        <w:t>Решение текстовых задач арифметическим способом</w:t>
      </w:r>
      <w:r w:rsidRPr="00BE1B76">
        <w:rPr>
          <w:rFonts w:ascii="Times New Roman" w:hAnsi="Times New Roman" w:cs="Times New Roman"/>
          <w:i/>
        </w:rPr>
        <w:t xml:space="preserve">. </w:t>
      </w:r>
      <w:r w:rsidRPr="00BE1B76">
        <w:rPr>
          <w:rFonts w:ascii="Times New Roman" w:hAnsi="Times New Roman" w:cs="Times New Roman"/>
        </w:rPr>
        <w:t>Использование таблиц, схем, чертежей, других средств представления данных при решении задач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Задачи на движение, работу и покупки. </w:t>
      </w:r>
      <w:r w:rsidRPr="00BE1B76">
        <w:rPr>
          <w:rFonts w:ascii="Times New Roman" w:hAnsi="Times New Roman" w:cs="Times New Roman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Задачи на части, доли, проценты. </w:t>
      </w:r>
      <w:r w:rsidRPr="00BE1B76">
        <w:rPr>
          <w:rFonts w:ascii="Times New Roman" w:hAnsi="Times New Roman" w:cs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Cs/>
          <w:i/>
        </w:rPr>
      </w:pPr>
      <w:r w:rsidRPr="00BE1B76">
        <w:rPr>
          <w:rFonts w:ascii="Times New Roman" w:hAnsi="Times New Roman" w:cs="Times New Roman"/>
          <w:b/>
        </w:rPr>
        <w:t xml:space="preserve">Логические задачи. </w:t>
      </w:r>
      <w:r w:rsidRPr="00BE1B76">
        <w:rPr>
          <w:rFonts w:ascii="Times New Roman" w:hAnsi="Times New Roman" w:cs="Times New Roman"/>
          <w:bCs/>
        </w:rPr>
        <w:t xml:space="preserve">Решение логических задач. </w:t>
      </w:r>
      <w:r w:rsidRPr="00BE1B76">
        <w:rPr>
          <w:rFonts w:ascii="Times New Roman" w:hAnsi="Times New Roman" w:cs="Times New Roman"/>
          <w:bCs/>
          <w:i/>
        </w:rPr>
        <w:t>Решение логических задач с помощью графов, таблиц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spacing w:val="-4"/>
        </w:rPr>
      </w:pPr>
      <w:r w:rsidRPr="00BE1B76">
        <w:rPr>
          <w:rFonts w:ascii="Times New Roman" w:hAnsi="Times New Roman" w:cs="Times New Roman"/>
          <w:b/>
        </w:rPr>
        <w:t xml:space="preserve">Основные методы решения текстовых задач. </w:t>
      </w:r>
      <w:r w:rsidRPr="00BE1B76">
        <w:rPr>
          <w:rFonts w:ascii="Times New Roman" w:hAnsi="Times New Roman" w:cs="Times New Roman"/>
          <w:bCs/>
        </w:rPr>
        <w:t xml:space="preserve">Арифметический, алгебраический, перебор вариантов. </w:t>
      </w:r>
      <w:r w:rsidRPr="00BE1B76">
        <w:rPr>
          <w:rFonts w:ascii="Times New Roman" w:hAnsi="Times New Roman" w:cs="Times New Roman"/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F34C29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ЕРОЯТНОСТЬ И СТАТИСТИК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     </w:t>
      </w:r>
      <w:bookmarkStart w:id="2" w:name="_Toc405513922"/>
      <w:bookmarkStart w:id="3" w:name="_Toc284662800"/>
      <w:bookmarkStart w:id="4" w:name="_Toc284663427"/>
      <w:r w:rsidRPr="00BE1B76">
        <w:rPr>
          <w:rFonts w:ascii="Times New Roman" w:hAnsi="Times New Roman" w:cs="Times New Roman"/>
          <w:b/>
        </w:rPr>
        <w:t>Статистика и теория вероятностей</w:t>
      </w:r>
      <w:bookmarkEnd w:id="2"/>
      <w:bookmarkEnd w:id="3"/>
      <w:bookmarkEnd w:id="4"/>
      <w:r w:rsidRPr="00BE1B76">
        <w:rPr>
          <w:rFonts w:ascii="Times New Roman" w:hAnsi="Times New Roman" w:cs="Times New Roman"/>
          <w:b/>
        </w:rPr>
        <w:t xml:space="preserve">. </w:t>
      </w:r>
      <w:r w:rsidRPr="00BE1B76">
        <w:rPr>
          <w:rFonts w:ascii="Times New Roman" w:hAnsi="Times New Roman" w:cs="Times New Roman"/>
        </w:rPr>
        <w:t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Статистические характеристики набора данных: среднее арифметическое, медиана, наибольшее и наименьшее значения, размах</w:t>
      </w:r>
      <w:r w:rsidRPr="00BE1B76">
        <w:rPr>
          <w:rFonts w:ascii="Times New Roman" w:hAnsi="Times New Roman" w:cs="Times New Roman"/>
          <w:i/>
        </w:rPr>
        <w:t xml:space="preserve">. </w:t>
      </w:r>
      <w:r w:rsidRPr="00BE1B76">
        <w:rPr>
          <w:rFonts w:ascii="Times New Roman" w:hAnsi="Times New Roman" w:cs="Times New Roman"/>
        </w:rPr>
        <w:t xml:space="preserve">Меры рассеивания: </w:t>
      </w:r>
      <w:r w:rsidRPr="00BE1B76">
        <w:rPr>
          <w:rFonts w:ascii="Times New Roman" w:hAnsi="Times New Roman" w:cs="Times New Roman"/>
          <w:i/>
        </w:rPr>
        <w:t>дисперсия и стандартное отклонение</w:t>
      </w:r>
      <w:r w:rsidRPr="00BE1B76">
        <w:rPr>
          <w:rFonts w:ascii="Times New Roman" w:hAnsi="Times New Roman" w:cs="Times New Roman"/>
        </w:rPr>
        <w:t xml:space="preserve">. Изменчивость при измерениях. </w:t>
      </w:r>
      <w:r w:rsidRPr="00BE1B76">
        <w:rPr>
          <w:rFonts w:ascii="Times New Roman" w:hAnsi="Times New Roman" w:cs="Times New Roman"/>
          <w:i/>
        </w:rPr>
        <w:t>Решающие правила. Закономерности в изменчивых величинах</w:t>
      </w:r>
      <w:r w:rsidRPr="00BE1B76">
        <w:rPr>
          <w:rFonts w:ascii="Times New Roman" w:hAnsi="Times New Roman" w:cs="Times New Roman"/>
          <w:b/>
        </w:rPr>
        <w:t>.</w:t>
      </w:r>
      <w:r w:rsidR="00F34C29" w:rsidRPr="00BE1B76">
        <w:rPr>
          <w:rFonts w:ascii="Times New Roman" w:hAnsi="Times New Roman" w:cs="Times New Roman"/>
          <w:b/>
        </w:rPr>
        <w:t xml:space="preserve"> </w:t>
      </w:r>
    </w:p>
    <w:p w:rsidR="00F34C29" w:rsidRPr="00BE1B76" w:rsidRDefault="00F34C29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Случайные события. </w:t>
      </w:r>
      <w:r w:rsidRPr="00BE1B76">
        <w:rPr>
          <w:rFonts w:ascii="Times New Roman" w:hAnsi="Times New Roman" w:cs="Times New Roman"/>
        </w:rPr>
        <w:t xml:space="preserve">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BE1B76">
        <w:rPr>
          <w:rFonts w:ascii="Times New Roman" w:hAnsi="Times New Roman" w:cs="Times New Roman"/>
          <w:i/>
        </w:rPr>
        <w:t>Представление событий с помощью диаграмм Эйлера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Противоположные события, объединение и пересечение событий. Правило сложения вероятностей</w:t>
      </w:r>
      <w:r w:rsidRPr="00BE1B76">
        <w:rPr>
          <w:rFonts w:ascii="Times New Roman" w:hAnsi="Times New Roman" w:cs="Times New Roman"/>
        </w:rPr>
        <w:t xml:space="preserve">. </w:t>
      </w:r>
      <w:r w:rsidRPr="00BE1B76">
        <w:rPr>
          <w:rFonts w:ascii="Times New Roman" w:hAnsi="Times New Roman" w:cs="Times New Roman"/>
          <w:i/>
        </w:rPr>
        <w:t>Случайный выбор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 xml:space="preserve">Представление эксперимента в </w:t>
      </w:r>
      <w:r w:rsidRPr="00BE1B76">
        <w:rPr>
          <w:rFonts w:ascii="Times New Roman" w:hAnsi="Times New Roman" w:cs="Times New Roman"/>
          <w:i/>
        </w:rPr>
        <w:lastRenderedPageBreak/>
        <w:t>виде дерева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Независимые события. Умножение вероятностей независимых событий</w:t>
      </w:r>
      <w:r w:rsidRPr="00BE1B76">
        <w:rPr>
          <w:rFonts w:ascii="Times New Roman" w:hAnsi="Times New Roman" w:cs="Times New Roman"/>
        </w:rPr>
        <w:t xml:space="preserve">. </w:t>
      </w:r>
      <w:r w:rsidRPr="00BE1B76">
        <w:rPr>
          <w:rFonts w:ascii="Times New Roman" w:hAnsi="Times New Roman" w:cs="Times New Roman"/>
          <w:i/>
        </w:rPr>
        <w:t>Последовательные независимые испытания.</w:t>
      </w:r>
      <w:r w:rsidRPr="00BE1B76">
        <w:rPr>
          <w:rFonts w:ascii="Times New Roman" w:hAnsi="Times New Roman" w:cs="Times New Roman"/>
        </w:rPr>
        <w:t xml:space="preserve"> Представление о независимых событиях в жизни</w:t>
      </w:r>
    </w:p>
    <w:p w:rsidR="00E37C47" w:rsidRPr="00BE1B76" w:rsidRDefault="00760653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  <w:spacing w:val="-6"/>
        </w:rPr>
        <w:t xml:space="preserve">    </w:t>
      </w:r>
      <w:r w:rsidR="00E37C47" w:rsidRPr="00BE1B76">
        <w:rPr>
          <w:rFonts w:ascii="Times New Roman" w:hAnsi="Times New Roman" w:cs="Times New Roman"/>
          <w:b/>
          <w:spacing w:val="-6"/>
        </w:rPr>
        <w:t xml:space="preserve">Элементы комбинаторики. </w:t>
      </w:r>
      <w:r w:rsidR="00F34C29" w:rsidRPr="00BE1B76">
        <w:rPr>
          <w:rFonts w:ascii="Times New Roman" w:hAnsi="Times New Roman" w:cs="Times New Roman"/>
          <w:i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. </w:t>
      </w:r>
    </w:p>
    <w:p w:rsidR="00F34C29" w:rsidRPr="00BE1B76" w:rsidRDefault="00F34C29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Случайные величины. </w:t>
      </w:r>
      <w:r w:rsidRPr="00BE1B76">
        <w:rPr>
          <w:rFonts w:ascii="Times New Roman" w:hAnsi="Times New Roman" w:cs="Times New Roman"/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F34C29" w:rsidRPr="00BE1B76" w:rsidRDefault="00F34C29" w:rsidP="00BE1B76">
      <w:pPr>
        <w:spacing w:after="0"/>
        <w:rPr>
          <w:rFonts w:ascii="Times New Roman" w:hAnsi="Times New Roman" w:cs="Times New Roman"/>
        </w:rPr>
      </w:pPr>
    </w:p>
    <w:p w:rsidR="00F34C29" w:rsidRPr="00BE1B76" w:rsidRDefault="00F34C29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ЛОГИКА И МНОЖЕСТВА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760653" w:rsidRPr="00BE1B76" w:rsidRDefault="00E37C47" w:rsidP="00760653">
      <w:pPr>
        <w:spacing w:after="0"/>
        <w:ind w:firstLine="380"/>
        <w:jc w:val="both"/>
      </w:pPr>
      <w:r w:rsidRPr="00BE1B76">
        <w:rPr>
          <w:rFonts w:ascii="Times New Roman" w:hAnsi="Times New Roman" w:cs="Times New Roman"/>
        </w:rPr>
        <w:t xml:space="preserve">      </w:t>
      </w:r>
      <w:r w:rsidRPr="00BE1B76">
        <w:rPr>
          <w:rFonts w:ascii="Times New Roman" w:hAnsi="Times New Roman" w:cs="Times New Roman"/>
          <w:b/>
        </w:rPr>
        <w:t>Теоретико-множественные понятия.</w:t>
      </w:r>
      <w:r w:rsidRPr="00BE1B76">
        <w:rPr>
          <w:rFonts w:ascii="Times New Roman" w:hAnsi="Times New Roman" w:cs="Times New Roman"/>
        </w:rPr>
        <w:t xml:space="preserve"> Множество, элемент множества. Задание множеств перечислением элементов, характеристическим свойством. Стандартные </w:t>
      </w:r>
      <w:r w:rsidR="00760653" w:rsidRPr="00BE1B76">
        <w:rPr>
          <w:rFonts w:ascii="Times New Roman" w:hAnsi="Times New Roman" w:cs="Times New Roman"/>
        </w:rPr>
        <w:t xml:space="preserve">обозначения числовых множеств. </w:t>
      </w:r>
      <w:r w:rsidR="00760653" w:rsidRPr="00BE1B76">
        <w:rPr>
          <w:rStyle w:val="22"/>
          <w:rFonts w:eastAsiaTheme="minorHAnsi"/>
        </w:rPr>
        <w:t>Пустое множество и его обозначение. Подмножество. Объединение и пересечение множеств, разность множеств.</w:t>
      </w:r>
    </w:p>
    <w:p w:rsidR="00760653" w:rsidRPr="00BE1B76" w:rsidRDefault="00760653" w:rsidP="00760653">
      <w:pPr>
        <w:spacing w:after="0"/>
        <w:ind w:firstLine="380"/>
        <w:jc w:val="both"/>
      </w:pPr>
      <w:r w:rsidRPr="00BE1B76">
        <w:rPr>
          <w:rStyle w:val="22"/>
          <w:rFonts w:eastAsiaTheme="minorHAnsi"/>
        </w:rPr>
        <w:t>Иллюстрация отношений между множествами с помощью диаграмм Эйлера — Венна.</w:t>
      </w:r>
    </w:p>
    <w:p w:rsidR="00E37C47" w:rsidRPr="00BE1B76" w:rsidRDefault="00760653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</w:t>
      </w:r>
      <w:r w:rsidR="00E37C47" w:rsidRPr="00BE1B76">
        <w:rPr>
          <w:rFonts w:ascii="Times New Roman" w:hAnsi="Times New Roman" w:cs="Times New Roman"/>
        </w:rPr>
        <w:t xml:space="preserve">  </w:t>
      </w:r>
      <w:r w:rsidR="00E37C47" w:rsidRPr="00BE1B76">
        <w:rPr>
          <w:rFonts w:ascii="Times New Roman" w:hAnsi="Times New Roman" w:cs="Times New Roman"/>
          <w:b/>
        </w:rPr>
        <w:t>Элементы логики.</w:t>
      </w:r>
      <w:r w:rsidR="00E37C47" w:rsidRPr="00BE1B76">
        <w:rPr>
          <w:rFonts w:ascii="Times New Roman" w:hAnsi="Times New Roman" w:cs="Times New Roman"/>
        </w:rPr>
        <w:t xml:space="preserve"> Понятие о равносильности, следовании, употребление логических связок </w:t>
      </w:r>
      <w:r w:rsidR="00E37C47" w:rsidRPr="00BE1B76">
        <w:rPr>
          <w:rFonts w:ascii="Times New Roman" w:hAnsi="Times New Roman" w:cs="Times New Roman"/>
          <w:i/>
        </w:rPr>
        <w:t>если ..., то ..., в том и только в том случае</w:t>
      </w:r>
      <w:r w:rsidR="00E37C47" w:rsidRPr="00BE1B76">
        <w:rPr>
          <w:rFonts w:ascii="Times New Roman" w:hAnsi="Times New Roman" w:cs="Times New Roman"/>
        </w:rPr>
        <w:t xml:space="preserve">, логические связки </w:t>
      </w:r>
      <w:r w:rsidR="00E37C47" w:rsidRPr="00BE1B76">
        <w:rPr>
          <w:rFonts w:ascii="Times New Roman" w:hAnsi="Times New Roman" w:cs="Times New Roman"/>
          <w:i/>
        </w:rPr>
        <w:t>и, или</w:t>
      </w:r>
      <w:r w:rsidR="00E37C47" w:rsidRPr="00BE1B76">
        <w:rPr>
          <w:rFonts w:ascii="Times New Roman" w:hAnsi="Times New Roman" w:cs="Times New Roman"/>
        </w:rPr>
        <w:t>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ТОРИЯ МАТЕМАТИКИ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Зарождение алгебры в недрах арифметики. Ал-Хорезми. Рождение буквенной символики. </w:t>
      </w:r>
      <w:proofErr w:type="spellStart"/>
      <w:r w:rsidRPr="00BE1B76">
        <w:rPr>
          <w:rFonts w:ascii="Times New Roman" w:hAnsi="Times New Roman" w:cs="Times New Roman"/>
          <w:i/>
        </w:rPr>
        <w:t>П.Ферма</w:t>
      </w:r>
      <w:proofErr w:type="spellEnd"/>
      <w:r w:rsidRPr="00BE1B76">
        <w:rPr>
          <w:rFonts w:ascii="Times New Roman" w:hAnsi="Times New Roman" w:cs="Times New Roman"/>
          <w:i/>
        </w:rPr>
        <w:t xml:space="preserve">, Ф. Виет, Р. Декарт. 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BE1B76">
        <w:rPr>
          <w:rFonts w:ascii="Times New Roman" w:hAnsi="Times New Roman" w:cs="Times New Roman"/>
          <w:i/>
        </w:rPr>
        <w:t>Кардано</w:t>
      </w:r>
      <w:proofErr w:type="spellEnd"/>
      <w:r w:rsidRPr="00BE1B76">
        <w:rPr>
          <w:rFonts w:ascii="Times New Roman" w:hAnsi="Times New Roman" w:cs="Times New Roman"/>
          <w:i/>
        </w:rPr>
        <w:t>, Н. Х. Абель, Э. Галуа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76D14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токи теории вероятностей: страховое дело, азартные игры. П. Ферма, Б. Паскаль, Я. Бернулли, А. Н. Колмогоров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554CF1">
      <w:pPr>
        <w:spacing w:after="0"/>
        <w:jc w:val="center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ПЛАНИРУЕМЫЕ РЕЗУЛ</w:t>
      </w:r>
      <w:r w:rsidR="00554CF1" w:rsidRPr="00BE1B76">
        <w:rPr>
          <w:rFonts w:ascii="Times New Roman" w:hAnsi="Times New Roman" w:cs="Times New Roman"/>
          <w:b/>
        </w:rPr>
        <w:t>ЬТАТЫ ИЗУЧЕНИЯ КУРСА АЛГЕБРЫ В 9</w:t>
      </w:r>
      <w:r w:rsidRPr="00BE1B76">
        <w:rPr>
          <w:rFonts w:ascii="Times New Roman" w:hAnsi="Times New Roman" w:cs="Times New Roman"/>
          <w:b/>
        </w:rPr>
        <w:t xml:space="preserve"> КЛАССЕ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ЭЛЕМЕНТЫ ТЕОРИИ МНОЖЕСТВ И МАТЕМАТИЧЕСКОЙ ЛОГИКИ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 xml:space="preserve">: 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7D7307" w:rsidRPr="00BE1B76" w:rsidRDefault="007D7307" w:rsidP="007D730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находить пересечение, объединение, подмножество в простейших ситуациях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определение, аксиома, теорема, доказательство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риводить примеры и </w:t>
      </w:r>
      <w:proofErr w:type="spellStart"/>
      <w:r w:rsidRPr="00BE1B76">
        <w:rPr>
          <w:rFonts w:ascii="Times New Roman" w:hAnsi="Times New Roman" w:cs="Times New Roman"/>
        </w:rPr>
        <w:t>контрпримеры</w:t>
      </w:r>
      <w:proofErr w:type="spellEnd"/>
      <w:r w:rsidRPr="00BE1B76">
        <w:rPr>
          <w:rFonts w:ascii="Times New Roman" w:hAnsi="Times New Roman" w:cs="Times New Roman"/>
        </w:rPr>
        <w:t xml:space="preserve"> для подтверждения своих высказываний.</w:t>
      </w:r>
    </w:p>
    <w:p w:rsidR="00E37C47" w:rsidRPr="00BE1B76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</w:t>
      </w:r>
      <w:proofErr w:type="gramEnd"/>
      <w:r w:rsidR="00E37C47" w:rsidRPr="00BE1B76">
        <w:rPr>
          <w:rFonts w:ascii="Times New Roman" w:hAnsi="Times New Roman" w:cs="Times New Roman"/>
          <w:b/>
          <w:i/>
        </w:rPr>
        <w:t xml:space="preserve"> возможность научиться: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lastRenderedPageBreak/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7D7307" w:rsidRPr="00BE1B76" w:rsidRDefault="007D7307" w:rsidP="007D730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</w:rPr>
      </w:pPr>
      <w:r w:rsidRPr="00BE1B76">
        <w:rPr>
          <w:rFonts w:ascii="Times New Roman" w:hAnsi="Times New Roman" w:cs="Times New Roman"/>
          <w:i/>
          <w:spacing w:val="-2"/>
        </w:rPr>
        <w:t>изображать множества и отношение множеств с помощью кругов Эйлера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ределять принадлежность элемента множеству</w:t>
      </w:r>
      <w:r w:rsidR="003E74F4" w:rsidRPr="00BE1B76">
        <w:rPr>
          <w:rFonts w:ascii="Times New Roman" w:hAnsi="Times New Roman" w:cs="Times New Roman"/>
          <w:i/>
        </w:rPr>
        <w:t>,</w:t>
      </w:r>
      <w:r w:rsidR="003E74F4" w:rsidRPr="00BE1B76">
        <w:rPr>
          <w:i/>
        </w:rPr>
        <w:t xml:space="preserve"> </w:t>
      </w:r>
      <w:r w:rsidR="003E74F4" w:rsidRPr="00BE1B76">
        <w:rPr>
          <w:rFonts w:ascii="Times New Roman" w:hAnsi="Times New Roman" w:cs="Times New Roman"/>
          <w:i/>
        </w:rPr>
        <w:t>объединению и пересечению множеств</w:t>
      </w:r>
      <w:r w:rsidRPr="00BE1B76">
        <w:rPr>
          <w:rFonts w:ascii="Times New Roman" w:hAnsi="Times New Roman" w:cs="Times New Roman"/>
          <w:i/>
        </w:rPr>
        <w:t xml:space="preserve">; </w:t>
      </w:r>
    </w:p>
    <w:p w:rsidR="003E74F4" w:rsidRPr="00BE1B76" w:rsidRDefault="003E74F4" w:rsidP="003E74F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адавать множество с помощью перечисления элементов, словесного описания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E37C47" w:rsidRPr="00BE1B76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строить высказывания, отрицания высказываний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37C47" w:rsidRPr="00BE1B76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2"/>
          <w:szCs w:val="22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ЧИСЛА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 w:rsidR="003E74F4" w:rsidRPr="00BE1B76">
        <w:rPr>
          <w:rFonts w:ascii="Times New Roman" w:hAnsi="Times New Roman" w:cs="Times New Roman"/>
        </w:rPr>
        <w:t>,</w:t>
      </w:r>
      <w:r w:rsidR="003E74F4" w:rsidRPr="00BE1B76">
        <w:t xml:space="preserve"> </w:t>
      </w:r>
      <w:r w:rsidR="003E74F4" w:rsidRPr="00BE1B76">
        <w:rPr>
          <w:rFonts w:ascii="Times New Roman" w:hAnsi="Times New Roman" w:cs="Times New Roman"/>
        </w:rPr>
        <w:t>арифметический квадратный корень</w:t>
      </w:r>
      <w:r w:rsidRPr="00BE1B76">
        <w:rPr>
          <w:rFonts w:ascii="Times New Roman" w:hAnsi="Times New Roman" w:cs="Times New Roman"/>
        </w:rPr>
        <w:t>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свойства чисел и правила действий при выполнении вычислений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3E74F4" w:rsidRPr="00BE1B76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ценивать значение квадратного корня из положительного целого числа; </w:t>
      </w:r>
    </w:p>
    <w:p w:rsidR="003E74F4" w:rsidRPr="00BE1B76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аспознавать рациональные и иррациональные числа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равнивать числа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получит возможность научиться:</w:t>
      </w:r>
    </w:p>
    <w:p w:rsidR="00E37C47" w:rsidRPr="00BE1B76" w:rsidRDefault="00E37C47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множество натуральных чисел, множество целых чисел, множество рациональных чисел</w:t>
      </w:r>
      <w:r w:rsidR="003E74F4" w:rsidRPr="00BE1B76">
        <w:rPr>
          <w:rFonts w:ascii="Times New Roman" w:hAnsi="Times New Roman" w:cs="Times New Roman"/>
          <w:i/>
        </w:rPr>
        <w:t>,</w:t>
      </w:r>
      <w:r w:rsidR="003E74F4" w:rsidRPr="00BE1B76">
        <w:rPr>
          <w:i/>
        </w:rPr>
        <w:t xml:space="preserve"> </w:t>
      </w:r>
      <w:r w:rsidR="003E74F4" w:rsidRPr="00BE1B76">
        <w:rPr>
          <w:rFonts w:ascii="Times New Roman" w:hAnsi="Times New Roman" w:cs="Times New Roman"/>
          <w:i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нимать и объяснять смысл позиционной записи натурального числа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вычисления, в том числе с использованием приёмов рациональных вычислений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округление рациональных чисел с заданной точностью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сравнивать рациональные</w:t>
      </w:r>
      <w:r w:rsidR="003E74F4" w:rsidRPr="00BE1B76">
        <w:rPr>
          <w:rFonts w:ascii="Times New Roman" w:hAnsi="Times New Roman" w:cs="Times New Roman"/>
          <w:i/>
        </w:rPr>
        <w:t xml:space="preserve"> и иррациональные числа</w:t>
      </w:r>
      <w:r w:rsidRPr="00BE1B76">
        <w:rPr>
          <w:rFonts w:ascii="Times New Roman" w:hAnsi="Times New Roman" w:cs="Times New Roman"/>
          <w:i/>
        </w:rPr>
        <w:t>;</w:t>
      </w:r>
      <w:r w:rsidR="003E74F4" w:rsidRPr="00BE1B76">
        <w:rPr>
          <w:rFonts w:ascii="Times New Roman" w:hAnsi="Times New Roman" w:cs="Times New Roman"/>
          <w:i/>
        </w:rPr>
        <w:t xml:space="preserve"> 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едставлять рациональное число в виде десятичной дроб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упорядочивать числа, записанные в виде обыкновенной и десятичной дроб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находить НОД и НОК чисел и использовать их при решении задач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записывать и округлять числовые значения реальных величин с использованием разных систем измерения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ТОЖДЕСТВЕННЫЕ ПРЕОБРАЗОВАНИЯ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="00F9745D" w:rsidRPr="00BE1B76">
        <w:rPr>
          <w:rFonts w:ascii="Times New Roman" w:hAnsi="Times New Roman" w:cs="Times New Roman"/>
        </w:rPr>
        <w:t>, степени с целым отрицательным показателем;</w:t>
      </w:r>
    </w:p>
    <w:p w:rsidR="00E37C47" w:rsidRPr="00BE1B76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E37C47" w:rsidRPr="00BE1B76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9745D" w:rsidRPr="00BE1B76" w:rsidRDefault="00F9745D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онимать смысл записи числа в стандартном виде; </w:t>
      </w:r>
    </w:p>
    <w:p w:rsidR="00E37C47" w:rsidRPr="00BE1B76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ем «стандартная запись числа»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</w:t>
      </w:r>
      <w:proofErr w:type="gramEnd"/>
      <w:r w:rsidR="00E37C47" w:rsidRPr="00BE1B76">
        <w:rPr>
          <w:rFonts w:ascii="Times New Roman" w:hAnsi="Times New Roman" w:cs="Times New Roman"/>
          <w:b/>
          <w:i/>
        </w:rPr>
        <w:t xml:space="preserve"> возможность научиться:</w:t>
      </w:r>
    </w:p>
    <w:p w:rsidR="00E37C47" w:rsidRPr="00BE1B76" w:rsidRDefault="00E37C47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 степени с натуральным показателем</w:t>
      </w:r>
      <w:r w:rsidR="00F9745D" w:rsidRPr="00BE1B76">
        <w:rPr>
          <w:rFonts w:ascii="Times New Roman" w:hAnsi="Times New Roman"/>
          <w:i/>
          <w:sz w:val="22"/>
          <w:szCs w:val="22"/>
        </w:rPr>
        <w:t>, степени с целым отрицательным показателем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делять квадрат суммы и разности одночленов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квадратные корни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делять квадрат суммы или разности двучлена в выражениях, содержащих квадратные корн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модуль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9745D" w:rsidRPr="00BE1B76" w:rsidRDefault="00F9745D" w:rsidP="00F9745D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и действия с числами, записанными в стандартном виде;</w:t>
      </w:r>
    </w:p>
    <w:p w:rsidR="00E37C47" w:rsidRPr="00BE1B76" w:rsidRDefault="00E37C47" w:rsidP="00E37C47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алгебраических выражений при решении задач других учебных предметов.</w:t>
      </w:r>
    </w:p>
    <w:p w:rsidR="00E37C47" w:rsidRPr="00BE1B76" w:rsidRDefault="00E37C47" w:rsidP="00E37C47">
      <w:pPr>
        <w:spacing w:after="0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РАВНЕНИЯ И НЕРАВЕНСТВА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</w:t>
      </w:r>
      <w:r w:rsidR="00F9745D" w:rsidRPr="00BE1B76">
        <w:rPr>
          <w:rFonts w:ascii="Times New Roman" w:hAnsi="Times New Roman"/>
          <w:sz w:val="22"/>
          <w:szCs w:val="22"/>
        </w:rPr>
        <w:t>, неравенство, решение неравенства</w:t>
      </w:r>
      <w:r w:rsidRPr="00BE1B76">
        <w:rPr>
          <w:rFonts w:ascii="Times New Roman" w:hAnsi="Times New Roman"/>
          <w:sz w:val="22"/>
          <w:szCs w:val="22"/>
        </w:rPr>
        <w:t>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 справедливость числовых равенств и неравенств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системы несложных линейных уравнений, неравенств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, является ли данное число решением уравнения (неравенства)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квадратные уравнения по формуле корней квадратного уравнения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зображать решения неравенств и их систем на числовой прямой.</w:t>
      </w:r>
    </w:p>
    <w:p w:rsidR="00E37C47" w:rsidRPr="00BE1B76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a4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</w:t>
      </w:r>
      <w:proofErr w:type="gramEnd"/>
      <w:r w:rsidR="00E37C47" w:rsidRPr="00BE1B76">
        <w:rPr>
          <w:rFonts w:ascii="Times New Roman" w:hAnsi="Times New Roman" w:cs="Times New Roman"/>
          <w:b/>
          <w:i/>
        </w:rPr>
        <w:t xml:space="preserve"> возможность научиться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</w:t>
      </w:r>
      <w:r w:rsidR="008D0AAF" w:rsidRPr="00BE1B76">
        <w:rPr>
          <w:rFonts w:ascii="Times New Roman" w:hAnsi="Times New Roman"/>
          <w:i/>
          <w:sz w:val="22"/>
          <w:szCs w:val="22"/>
        </w:rPr>
        <w:t xml:space="preserve"> (неравенства, системы уравнений или неравенств)</w: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линейные уравнения и уравнения, сводимые к линейным с помощью тождественных преобразований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2"/>
          <w:szCs w:val="22"/>
        </w:rPr>
      </w:pPr>
      <w:r w:rsidRPr="00BE1B76">
        <w:rPr>
          <w:rFonts w:ascii="Times New Roman" w:hAnsi="Times New Roman"/>
          <w:i/>
          <w:spacing w:val="-2"/>
          <w:sz w:val="22"/>
          <w:szCs w:val="22"/>
        </w:rPr>
        <w:t>решать квадратные уравнения и уравнения, сводимые к квадратным с помощью тождественных преобразований;</w:t>
      </w:r>
    </w:p>
    <w:p w:rsidR="00841C4E" w:rsidRPr="00BE1B76" w:rsidRDefault="008D0AAF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дробно-линейные уравнения;</w:t>
      </w:r>
      <w:r w:rsidR="00841C4E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8D0AAF" w:rsidRPr="00BE1B76" w:rsidRDefault="00841C4E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решать простейшие иррациональные уравнения </w:t>
      </w:r>
      <w:proofErr w:type="gramStart"/>
      <w:r w:rsidRPr="00BE1B76">
        <w:rPr>
          <w:rFonts w:ascii="Times New Roman" w:hAnsi="Times New Roman"/>
          <w:i/>
          <w:sz w:val="22"/>
          <w:szCs w:val="22"/>
        </w:rPr>
        <w:t xml:space="preserve">вида </w:t>
      </w:r>
      <w:r w:rsidRPr="00BE1B76">
        <w:rPr>
          <w:rFonts w:ascii="Times New Roman" w:hAnsi="Times New Roman"/>
          <w:i/>
          <w:position w:val="-16"/>
          <w:sz w:val="22"/>
          <w:szCs w:val="22"/>
        </w:rPr>
        <w:object w:dxaOrig="1120" w:dyaOrig="460">
          <v:shape id="_x0000_i1034" type="#_x0000_t75" style="width:56.2pt;height:21.35pt" o:ole="">
            <v:imagedata r:id="rId6" o:title=""/>
          </v:shape>
          <o:OLEObject Type="Embed" ProgID="Equation.DSMT4" ShapeID="_x0000_i1034" DrawAspect="Content" ObjectID="_1631092463" r:id="rId26"/>
        </w:object>
      </w:r>
      <w:r w:rsidRPr="00BE1B76">
        <w:rPr>
          <w:rFonts w:ascii="Times New Roman" w:hAnsi="Times New Roman"/>
          <w:i/>
          <w:sz w:val="22"/>
          <w:szCs w:val="22"/>
        </w:rPr>
        <w:t>,</w:t>
      </w:r>
      <w:proofErr w:type="gramEnd"/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position w:val="-16"/>
          <w:sz w:val="22"/>
          <w:szCs w:val="22"/>
        </w:rPr>
        <w:object w:dxaOrig="1680" w:dyaOrig="460">
          <v:shape id="_x0000_i1035" type="#_x0000_t75" style="width:83.1pt;height:21.35pt" o:ole="">
            <v:imagedata r:id="rId8" o:title=""/>
          </v:shape>
          <o:OLEObject Type="Embed" ProgID="Equation.DSMT4" ShapeID="_x0000_i1035" DrawAspect="Content" ObjectID="_1631092464" r:id="rId27"/>
        </w:objec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решать уравнения </w:t>
      </w:r>
      <w:proofErr w:type="gramStart"/>
      <w:r w:rsidRPr="00BE1B76">
        <w:rPr>
          <w:rFonts w:ascii="Times New Roman" w:hAnsi="Times New Roman"/>
          <w:i/>
          <w:sz w:val="22"/>
          <w:szCs w:val="22"/>
        </w:rPr>
        <w:t>вида</w:t>
      </w:r>
      <w:r w:rsidRPr="00BE1B76">
        <w:rPr>
          <w:rFonts w:ascii="Times New Roman" w:eastAsia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position w:val="-6"/>
          <w:sz w:val="22"/>
          <w:szCs w:val="22"/>
        </w:rPr>
        <w:object w:dxaOrig="700" w:dyaOrig="360">
          <v:shape id="_x0000_i1036" type="#_x0000_t75" style="width:36.4pt;height:19pt" o:ole="">
            <v:imagedata r:id="rId28" o:title=""/>
          </v:shape>
          <o:OLEObject Type="Embed" ProgID="Equation.DSMT4" ShapeID="_x0000_i1036" DrawAspect="Content" ObjectID="_1631092465" r:id="rId29"/>
        </w:object>
      </w:r>
      <w:r w:rsidRPr="00BE1B76">
        <w:rPr>
          <w:rFonts w:ascii="Times New Roman" w:hAnsi="Times New Roman"/>
          <w:i/>
          <w:sz w:val="22"/>
          <w:szCs w:val="22"/>
        </w:rPr>
        <w:t>;</w:t>
      </w:r>
      <w:proofErr w:type="gramEnd"/>
    </w:p>
    <w:p w:rsidR="00705D75" w:rsidRPr="00BE1B76" w:rsidRDefault="00E37C47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уравнения способом разложения на множители и замены переменной;</w:t>
      </w:r>
      <w:r w:rsidR="00705D75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E37C47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метод интервалов для решения целых и дробно-рациональных неравенст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линейные уравнения с параметрами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lastRenderedPageBreak/>
        <w:t>решать линейные уравнения и неравенства с параметрами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несложные кв</w:t>
      </w:r>
      <w:r w:rsidR="00705D75" w:rsidRPr="00BE1B76">
        <w:rPr>
          <w:rFonts w:ascii="Times New Roman" w:hAnsi="Times New Roman"/>
          <w:i/>
          <w:sz w:val="22"/>
          <w:szCs w:val="22"/>
        </w:rPr>
        <w:t>адратные уравнения с параметром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несложные уравнения в целых числах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и решать линейные</w:t>
      </w:r>
      <w:r w:rsidR="003D3392" w:rsidRPr="00BE1B76">
        <w:rPr>
          <w:rFonts w:ascii="Times New Roman" w:hAnsi="Times New Roman"/>
          <w:i/>
          <w:sz w:val="22"/>
          <w:szCs w:val="22"/>
        </w:rPr>
        <w:t xml:space="preserve"> и квадратные уравнения</w:t>
      </w:r>
      <w:r w:rsidRPr="00BE1B76">
        <w:rPr>
          <w:rFonts w:ascii="Times New Roman" w:hAnsi="Times New Roman"/>
          <w:i/>
          <w:sz w:val="22"/>
          <w:szCs w:val="22"/>
        </w:rPr>
        <w:t>, уравнения, к ним сводящиеся, системы линейных уравнений при решении задач других учебных предметов;</w:t>
      </w:r>
    </w:p>
    <w:p w:rsidR="00E37C47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2"/>
          <w:szCs w:val="22"/>
        </w:rPr>
      </w:pPr>
      <w:r w:rsidRPr="00BE1B76">
        <w:rPr>
          <w:rFonts w:ascii="Times New Roman" w:hAnsi="Times New Roman"/>
          <w:i/>
          <w:spacing w:val="-4"/>
          <w:sz w:val="22"/>
          <w:szCs w:val="22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</w:t>
      </w:r>
      <w:r w:rsidR="00FF265B" w:rsidRPr="00BE1B76">
        <w:rPr>
          <w:rFonts w:ascii="Times New Roman" w:hAnsi="Times New Roman"/>
          <w:i/>
          <w:spacing w:val="-4"/>
          <w:sz w:val="22"/>
          <w:szCs w:val="22"/>
        </w:rPr>
        <w:t xml:space="preserve"> задач других учебных предметов</w:t>
      </w:r>
      <w:r w:rsidR="00E37C47" w:rsidRPr="00BE1B76">
        <w:rPr>
          <w:rFonts w:ascii="Times New Roman" w:hAnsi="Times New Roman"/>
          <w:i/>
          <w:spacing w:val="-4"/>
          <w:sz w:val="22"/>
          <w:szCs w:val="22"/>
        </w:rPr>
        <w:t>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бирать соответствующие уравнения</w:t>
      </w:r>
      <w:r w:rsidR="00FF265B" w:rsidRPr="00BE1B76">
        <w:rPr>
          <w:rFonts w:ascii="Times New Roman" w:hAnsi="Times New Roman"/>
          <w:i/>
          <w:sz w:val="22"/>
          <w:szCs w:val="22"/>
        </w:rPr>
        <w:t>, неравенства</w:t>
      </w:r>
      <w:r w:rsidRPr="00BE1B76">
        <w:rPr>
          <w:rFonts w:ascii="Times New Roman" w:hAnsi="Times New Roman"/>
          <w:i/>
          <w:sz w:val="22"/>
          <w:szCs w:val="22"/>
        </w:rPr>
        <w:t xml:space="preserve"> или их системы для составления математической модели заданной реальной ситуации или прикладной задачи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ФУНКЦИИ     </w:t>
      </w:r>
    </w:p>
    <w:p w:rsidR="00E37C47" w:rsidRPr="00BE1B76" w:rsidRDefault="00705D75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 xml:space="preserve">: 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2"/>
          <w:szCs w:val="22"/>
        </w:rPr>
      </w:pPr>
      <w:r w:rsidRPr="00BE1B76">
        <w:rPr>
          <w:rFonts w:ascii="Times New Roman" w:hAnsi="Times New Roman"/>
          <w:spacing w:val="-2"/>
          <w:sz w:val="22"/>
          <w:szCs w:val="22"/>
        </w:rPr>
        <w:t xml:space="preserve">Находить значение функции по заданному значению аргумента; 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ределять положение точки по её координатам, координаты точки по её положению на координатной</w:t>
      </w:r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sz w:val="22"/>
          <w:szCs w:val="22"/>
        </w:rPr>
        <w:t>плоскости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BE1B76">
        <w:rPr>
          <w:rFonts w:ascii="Times New Roman" w:hAnsi="Times New Roman"/>
          <w:sz w:val="22"/>
          <w:szCs w:val="22"/>
        </w:rPr>
        <w:t>знакопостоянства</w:t>
      </w:r>
      <w:proofErr w:type="spellEnd"/>
      <w:r w:rsidRPr="00BE1B76">
        <w:rPr>
          <w:rFonts w:ascii="Times New Roman" w:hAnsi="Times New Roman"/>
          <w:sz w:val="22"/>
          <w:szCs w:val="22"/>
        </w:rPr>
        <w:t>, промежутки возрастания и убывания, наибольшее и наименьшее значения функци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строить график линейной функци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, является ли данный график графиком заданной функции (линейной</w:t>
      </w:r>
      <w:r w:rsidR="00363C01" w:rsidRPr="00BE1B76">
        <w:rPr>
          <w:rFonts w:ascii="Times New Roman" w:hAnsi="Times New Roman"/>
          <w:sz w:val="22"/>
          <w:szCs w:val="22"/>
        </w:rPr>
        <w:t>,</w:t>
      </w:r>
      <w:r w:rsidR="00705D75" w:rsidRPr="00BE1B76">
        <w:rPr>
          <w:rFonts w:ascii="Times New Roman" w:hAnsi="Times New Roman"/>
          <w:sz w:val="22"/>
          <w:szCs w:val="22"/>
        </w:rPr>
        <w:t xml:space="preserve"> квадратичной,</w:t>
      </w:r>
      <w:r w:rsidR="00363C01" w:rsidRPr="00BE1B76">
        <w:rPr>
          <w:rFonts w:ascii="Times New Roman" w:hAnsi="Times New Roman"/>
          <w:sz w:val="22"/>
          <w:szCs w:val="22"/>
        </w:rPr>
        <w:t xml:space="preserve"> обратной пропорциональности</w:t>
      </w:r>
      <w:r w:rsidRPr="00BE1B76">
        <w:rPr>
          <w:rFonts w:ascii="Times New Roman" w:hAnsi="Times New Roman"/>
          <w:sz w:val="22"/>
          <w:szCs w:val="22"/>
        </w:rPr>
        <w:t>)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ределять приближённые значения координат точ</w:t>
      </w:r>
      <w:r w:rsidR="00705D75" w:rsidRPr="00BE1B76">
        <w:rPr>
          <w:rFonts w:ascii="Times New Roman" w:hAnsi="Times New Roman"/>
          <w:sz w:val="22"/>
          <w:szCs w:val="22"/>
        </w:rPr>
        <w:t>ки пересечения графиков функций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2"/>
          <w:szCs w:val="22"/>
        </w:rPr>
      </w:pPr>
      <w:r w:rsidRPr="00BE1B76">
        <w:rPr>
          <w:rFonts w:ascii="Times New Roman" w:hAnsi="Times New Roman"/>
          <w:spacing w:val="-2"/>
          <w:sz w:val="22"/>
          <w:szCs w:val="22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05D75" w:rsidRPr="00BE1B76" w:rsidRDefault="00705D75" w:rsidP="00705D75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</w:rPr>
      </w:pPr>
      <w:r w:rsidRPr="00BE1B76">
        <w:rPr>
          <w:rFonts w:ascii="Times New Roman" w:hAnsi="Times New Roman" w:cs="Times New Roman"/>
          <w:spacing w:val="-2"/>
        </w:rPr>
        <w:t>использовать графики реальных процессов и зависимостей для определения их свойств</w:t>
      </w:r>
      <w:r w:rsidR="00705D75" w:rsidRPr="00BE1B76">
        <w:rPr>
          <w:rFonts w:ascii="Times New Roman" w:hAnsi="Times New Roman" w:cs="Times New Roman"/>
          <w:spacing w:val="-2"/>
        </w:rPr>
        <w:t xml:space="preserve"> (наибольшие и наименьшие значения, промежутки возрастания и убывания, области положительных и отрицательных значений и т.п.)</w:t>
      </w:r>
      <w:r w:rsidRPr="00BE1B76">
        <w:rPr>
          <w:rFonts w:ascii="Times New Roman" w:hAnsi="Times New Roman" w:cs="Times New Roman"/>
          <w:spacing w:val="-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спользовать свойства линейной функции и ее график при решении задач из других учебных предметов</w:t>
      </w:r>
      <w:r w:rsidRPr="00BE1B76">
        <w:rPr>
          <w:rFonts w:ascii="Times New Roman" w:hAnsi="Times New Roman"/>
          <w:i/>
          <w:sz w:val="22"/>
          <w:szCs w:val="22"/>
        </w:rPr>
        <w:t xml:space="preserve">.   </w:t>
      </w:r>
    </w:p>
    <w:p w:rsidR="00E37C47" w:rsidRPr="00BE1B76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2"/>
          <w:szCs w:val="22"/>
        </w:rPr>
      </w:pPr>
    </w:p>
    <w:p w:rsidR="00E37C47" w:rsidRPr="00BE1B76" w:rsidRDefault="00705D75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2"/>
          <w:szCs w:val="22"/>
        </w:rPr>
      </w:pPr>
      <w:r w:rsidRPr="00BE1B76">
        <w:rPr>
          <w:rFonts w:ascii="Times New Roman" w:hAnsi="Times New Roman"/>
          <w:b/>
          <w:i/>
          <w:sz w:val="22"/>
          <w:szCs w:val="22"/>
        </w:rPr>
        <w:t>Выпускник</w:t>
      </w:r>
      <w:r w:rsidR="00E37C47" w:rsidRPr="00BE1B76">
        <w:rPr>
          <w:rFonts w:ascii="Times New Roman" w:hAnsi="Times New Roman"/>
          <w:b/>
          <w:i/>
          <w:sz w:val="22"/>
          <w:szCs w:val="22"/>
        </w:rPr>
        <w:t xml:space="preserve"> получит возможность научиться: </w:t>
      </w:r>
    </w:p>
    <w:p w:rsidR="00705D75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2"/>
          <w:sz w:val="22"/>
          <w:szCs w:val="22"/>
        </w:rPr>
      </w:pPr>
      <w:r w:rsidRPr="00BE1B76">
        <w:rPr>
          <w:rFonts w:ascii="Times New Roman" w:hAnsi="Times New Roman"/>
          <w:i/>
          <w:spacing w:val="-2"/>
          <w:sz w:val="22"/>
          <w:szCs w:val="22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</w:t>
      </w:r>
      <w:r w:rsidR="00705D75" w:rsidRPr="00BE1B76">
        <w:rPr>
          <w:rFonts w:ascii="Times New Roman" w:hAnsi="Times New Roman"/>
          <w:i/>
          <w:spacing w:val="-2"/>
          <w:sz w:val="22"/>
          <w:szCs w:val="22"/>
        </w:rPr>
        <w:t xml:space="preserve">, промежутки </w:t>
      </w:r>
      <w:proofErr w:type="spellStart"/>
      <w:r w:rsidR="00705D75" w:rsidRPr="00BE1B76">
        <w:rPr>
          <w:rFonts w:ascii="Times New Roman" w:hAnsi="Times New Roman"/>
          <w:i/>
          <w:spacing w:val="-2"/>
          <w:sz w:val="22"/>
          <w:szCs w:val="22"/>
        </w:rPr>
        <w:t>знакопостоянства</w:t>
      </w:r>
      <w:proofErr w:type="spellEnd"/>
      <w:r w:rsidR="00705D75" w:rsidRPr="00BE1B76">
        <w:rPr>
          <w:rFonts w:ascii="Times New Roman" w:hAnsi="Times New Roman"/>
          <w:i/>
          <w:spacing w:val="-2"/>
          <w:sz w:val="22"/>
          <w:szCs w:val="22"/>
        </w:rPr>
        <w:t xml:space="preserve">, монотонность функции, чётность/нечётность функции; </w:t>
      </w:r>
    </w:p>
    <w:p w:rsidR="00AA3780" w:rsidRPr="00BE1B76" w:rsidRDefault="00705D75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троить графики линейной, квадратичной функций, обратной пропорциональности, функции вида</w:t>
      </w:r>
      <w:proofErr w:type="gramStart"/>
      <w:r w:rsidRPr="00BE1B76">
        <w:rPr>
          <w:rFonts w:ascii="Times New Roman" w:hAnsi="Times New Roman"/>
          <w:i/>
          <w:sz w:val="22"/>
          <w:szCs w:val="22"/>
        </w:rPr>
        <w:t xml:space="preserve">: </w:t>
      </w:r>
      <w:r w:rsidRPr="00BE1B76">
        <w:rPr>
          <w:rFonts w:ascii="Times New Roman" w:hAnsi="Times New Roman"/>
          <w:i/>
          <w:position w:val="-24"/>
          <w:sz w:val="22"/>
          <w:szCs w:val="22"/>
        </w:rPr>
        <w:object w:dxaOrig="1300" w:dyaOrig="620">
          <v:shape id="_x0000_i1037" type="#_x0000_t75" style="width:64.1pt;height:30.85pt" o:ole="">
            <v:imagedata r:id="rId17" o:title=""/>
          </v:shape>
          <o:OLEObject Type="Embed" ProgID="Equation.DSMT4" ShapeID="_x0000_i1037" DrawAspect="Content" ObjectID="_1631092466" r:id="rId30"/>
        </w:object>
      </w:r>
      <w:r w:rsidRPr="00BE1B76">
        <w:rPr>
          <w:rFonts w:ascii="Times New Roman" w:hAnsi="Times New Roman"/>
          <w:i/>
          <w:sz w:val="22"/>
          <w:szCs w:val="22"/>
        </w:rPr>
        <w:t>,</w:t>
      </w:r>
      <w:proofErr w:type="gramEnd"/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position w:val="-10"/>
          <w:sz w:val="22"/>
          <w:szCs w:val="22"/>
        </w:rPr>
        <w:object w:dxaOrig="760" w:dyaOrig="380">
          <v:shape id="_x0000_i1038" type="#_x0000_t75" style="width:39.55pt;height:17.4pt" o:ole="">
            <v:imagedata r:id="rId19" o:title=""/>
          </v:shape>
          <o:OLEObject Type="Embed" ProgID="Equation.DSMT4" ShapeID="_x0000_i1038" DrawAspect="Content" ObjectID="_1631092467" r:id="rId31"/>
        </w:object>
      </w:r>
      <w:r w:rsidRPr="00BE1B76">
        <w:rPr>
          <w:rFonts w:ascii="Times New Roman" w:hAnsi="Times New Roman"/>
          <w:i/>
          <w:sz w:val="22"/>
          <w:szCs w:val="22"/>
        </w:rPr>
        <w:fldChar w:fldCharType="begin"/>
      </w:r>
      <w:r w:rsidRPr="00BE1B76">
        <w:rPr>
          <w:rFonts w:ascii="Times New Roman" w:hAnsi="Times New Roman"/>
          <w:i/>
          <w:sz w:val="22"/>
          <w:szCs w:val="22"/>
        </w:rPr>
        <w:instrText xml:space="preserve"> QUOTE  </w:instrText>
      </w:r>
      <w:r w:rsidRPr="00BE1B76">
        <w:rPr>
          <w:rFonts w:ascii="Times New Roman" w:hAnsi="Times New Roman"/>
          <w:i/>
          <w:sz w:val="22"/>
          <w:szCs w:val="22"/>
        </w:rPr>
        <w:fldChar w:fldCharType="end"/>
      </w:r>
      <w:r w:rsidRPr="00BE1B76">
        <w:rPr>
          <w:rFonts w:ascii="Times New Roman" w:hAnsi="Times New Roman"/>
          <w:b/>
          <w:bCs/>
          <w:i/>
          <w:sz w:val="22"/>
          <w:szCs w:val="22"/>
        </w:rPr>
        <w:t>,</w:t>
      </w:r>
      <w:r w:rsidRPr="00BE1B76">
        <w:rPr>
          <w:rFonts w:ascii="Times New Roman" w:eastAsia="Times New Roman" w:hAnsi="Times New Roman"/>
          <w:bCs/>
          <w:i/>
          <w:sz w:val="22"/>
          <w:szCs w:val="22"/>
        </w:rPr>
        <w:t xml:space="preserve"> </w:t>
      </w:r>
      <w:r w:rsidRPr="00BE1B76">
        <w:rPr>
          <w:rFonts w:ascii="Times New Roman" w:eastAsia="Times New Roman" w:hAnsi="Times New Roman"/>
          <w:bCs/>
          <w:i/>
          <w:position w:val="-10"/>
          <w:sz w:val="22"/>
          <w:szCs w:val="22"/>
        </w:rPr>
        <w:object w:dxaOrig="760" w:dyaOrig="380">
          <v:shape id="_x0000_i1039" type="#_x0000_t75" style="width:35.6pt;height:17.4pt" o:ole="">
            <v:imagedata r:id="rId21" o:title=""/>
          </v:shape>
          <o:OLEObject Type="Embed" ProgID="Equation.DSMT4" ShapeID="_x0000_i1039" DrawAspect="Content" ObjectID="_1631092468" r:id="rId32"/>
        </w:object>
      </w:r>
      <w:r w:rsidRPr="00BE1B76">
        <w:rPr>
          <w:rFonts w:ascii="Times New Roman" w:hAnsi="Times New Roman"/>
          <w:sz w:val="22"/>
          <w:szCs w:val="22"/>
        </w:rPr>
        <w:fldChar w:fldCharType="begin"/>
      </w:r>
      <w:r w:rsidRPr="00BE1B76">
        <w:rPr>
          <w:rFonts w:ascii="Times New Roman" w:hAnsi="Times New Roman"/>
          <w:sz w:val="22"/>
          <w:szCs w:val="22"/>
        </w:rPr>
        <w:fldChar w:fldCharType="separate"/>
      </w:r>
      <w:r w:rsidRPr="00BE1B76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drawing>
          <wp:inline distT="0" distB="0" distL="0" distR="0" wp14:anchorId="681A99CB" wp14:editId="5F8AE61F">
            <wp:extent cx="478155" cy="245110"/>
            <wp:effectExtent l="0" t="0" r="0" b="254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fldChar w:fldCharType="end"/>
      </w:r>
      <w:r w:rsidRPr="00BE1B76">
        <w:rPr>
          <w:rFonts w:ascii="Times New Roman" w:hAnsi="Times New Roman"/>
          <w:bCs/>
          <w:i/>
          <w:sz w:val="22"/>
          <w:szCs w:val="22"/>
        </w:rPr>
        <w:t xml:space="preserve">, </w:t>
      </w:r>
      <w:r w:rsidRPr="00BE1B76">
        <w:rPr>
          <w:rFonts w:ascii="Times New Roman" w:hAnsi="Times New Roman"/>
          <w:bCs/>
          <w:i/>
          <w:position w:val="-12"/>
          <w:sz w:val="22"/>
          <w:szCs w:val="22"/>
        </w:rPr>
        <w:object w:dxaOrig="660" w:dyaOrig="380">
          <v:shape id="_x0000_i1040" type="#_x0000_t75" style="width:32.45pt;height:17.4pt" o:ole="">
            <v:imagedata r:id="rId24" o:title=""/>
          </v:shape>
          <o:OLEObject Type="Embed" ProgID="Equation.DSMT4" ShapeID="_x0000_i1040" DrawAspect="Content" ObjectID="_1631092469" r:id="rId33"/>
        </w:object>
      </w:r>
      <w:r w:rsidRPr="00BE1B76">
        <w:rPr>
          <w:rFonts w:ascii="Times New Roman" w:hAnsi="Times New Roman"/>
          <w:bCs/>
          <w:i/>
          <w:sz w:val="22"/>
          <w:szCs w:val="22"/>
        </w:rPr>
        <w:t>;</w:t>
      </w:r>
    </w:p>
    <w:p w:rsidR="00E37C47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на примере квадратичной функции, использовать преобразования графика функции 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y</w:t>
      </w:r>
      <w:r w:rsidRPr="00BE1B76">
        <w:rPr>
          <w:rFonts w:ascii="Times New Roman" w:hAnsi="Times New Roman"/>
          <w:i/>
          <w:sz w:val="22"/>
          <w:szCs w:val="22"/>
        </w:rPr>
        <w:t>=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f</w:t>
      </w:r>
      <w:r w:rsidRPr="00BE1B76">
        <w:rPr>
          <w:rFonts w:ascii="Times New Roman" w:hAnsi="Times New Roman"/>
          <w:i/>
          <w:sz w:val="22"/>
          <w:szCs w:val="22"/>
        </w:rPr>
        <w:t>(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x</w:t>
      </w:r>
      <w:r w:rsidRPr="00BE1B76">
        <w:rPr>
          <w:rFonts w:ascii="Times New Roman" w:hAnsi="Times New Roman"/>
          <w:i/>
          <w:sz w:val="22"/>
          <w:szCs w:val="22"/>
        </w:rPr>
        <w:t xml:space="preserve">) для построения графиков </w:t>
      </w:r>
      <w:proofErr w:type="gramStart"/>
      <w:r w:rsidRPr="00BE1B76">
        <w:rPr>
          <w:rFonts w:ascii="Times New Roman" w:hAnsi="Times New Roman"/>
          <w:i/>
          <w:sz w:val="22"/>
          <w:szCs w:val="22"/>
        </w:rPr>
        <w:t xml:space="preserve">функций </w:t>
      </w:r>
      <w:r w:rsidRPr="00BE1B76">
        <w:rPr>
          <w:rFonts w:ascii="Times New Roman" w:hAnsi="Times New Roman"/>
          <w:i/>
          <w:position w:val="-12"/>
          <w:sz w:val="22"/>
          <w:szCs w:val="22"/>
        </w:rPr>
        <w:object w:dxaOrig="1780" w:dyaOrig="380">
          <v:shape id="_x0000_i1041" type="#_x0000_t75" style="width:87.8pt;height:17.4pt" o:ole="">
            <v:imagedata r:id="rId15" o:title=""/>
          </v:shape>
          <o:OLEObject Type="Embed" ProgID="Equation.DSMT4" ShapeID="_x0000_i1041" DrawAspect="Content" ObjectID="_1631092470" r:id="rId34"/>
        </w:object>
      </w:r>
      <w:r w:rsidRPr="00BE1B76">
        <w:rPr>
          <w:rFonts w:ascii="Times New Roman" w:hAnsi="Times New Roman"/>
          <w:i/>
          <w:sz w:val="22"/>
          <w:szCs w:val="22"/>
        </w:rPr>
        <w:t>;</w:t>
      </w:r>
      <w:proofErr w:type="gramEnd"/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="00E37C47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 w:rsidR="00AA3780" w:rsidRPr="00BE1B76">
        <w:rPr>
          <w:rFonts w:ascii="Times New Roman" w:hAnsi="Times New Roman"/>
          <w:i/>
          <w:sz w:val="22"/>
          <w:szCs w:val="22"/>
        </w:rPr>
        <w:t>ку и параллельной данной прямой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2"/>
          <w:szCs w:val="22"/>
        </w:rPr>
      </w:pPr>
      <w:r w:rsidRPr="00BE1B76">
        <w:rPr>
          <w:rFonts w:ascii="Times New Roman" w:hAnsi="Times New Roman"/>
          <w:i/>
          <w:spacing w:val="-4"/>
          <w:sz w:val="22"/>
          <w:szCs w:val="22"/>
        </w:rPr>
        <w:t>исследовать функцию по её графику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находить множество значений, нули, промежутки </w:t>
      </w:r>
      <w:proofErr w:type="spellStart"/>
      <w:r w:rsidRPr="00BE1B76">
        <w:rPr>
          <w:rFonts w:ascii="Times New Roman" w:hAnsi="Times New Roman"/>
          <w:i/>
          <w:sz w:val="22"/>
          <w:szCs w:val="22"/>
        </w:rPr>
        <w:t>знакопостоянства</w:t>
      </w:r>
      <w:proofErr w:type="spellEnd"/>
      <w:r w:rsidRPr="00BE1B76">
        <w:rPr>
          <w:rFonts w:ascii="Times New Roman" w:hAnsi="Times New Roman"/>
          <w:i/>
          <w:sz w:val="22"/>
          <w:szCs w:val="22"/>
        </w:rPr>
        <w:t>, монотонности квадратичной функции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: последовательность, арифметическая прогрессия, геометрическая прогрессия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задачи на арифметическую и геометрическую прогрессию.</w:t>
      </w:r>
    </w:p>
    <w:p w:rsidR="00E37C47" w:rsidRPr="00BE1B76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ллюстрировать с помощью графика реальную зависимость или процесс по их характеристикам</w:t>
      </w:r>
      <w:r w:rsidR="00AA3780" w:rsidRPr="00BE1B76">
        <w:rPr>
          <w:rFonts w:ascii="Times New Roman" w:hAnsi="Times New Roman"/>
          <w:i/>
          <w:sz w:val="22"/>
          <w:szCs w:val="22"/>
        </w:rPr>
        <w:t>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свойства и график квадратичной функции при решении задач из других учебных предметов.</w:t>
      </w:r>
    </w:p>
    <w:p w:rsidR="002F42D6" w:rsidRPr="00BE1B76" w:rsidRDefault="002F42D6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ТАТИСТИКА И ТЕОРИЯ ВЕРОЯТНОСТЕЙ</w:t>
      </w:r>
    </w:p>
    <w:p w:rsidR="00E37C47" w:rsidRPr="00BE1B76" w:rsidRDefault="00AA3780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</w:t>
      </w:r>
      <w:proofErr w:type="gramEnd"/>
      <w:r w:rsidR="00E37C47"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lastRenderedPageBreak/>
        <w:t xml:space="preserve">Иметь представление о статистических характеристиках, </w:t>
      </w:r>
      <w:r w:rsidR="00AA3780" w:rsidRPr="00BE1B76">
        <w:rPr>
          <w:rFonts w:ascii="Times New Roman" w:hAnsi="Times New Roman"/>
          <w:sz w:val="22"/>
          <w:szCs w:val="22"/>
        </w:rPr>
        <w:t xml:space="preserve">вероятности случайного события, </w:t>
      </w:r>
      <w:r w:rsidRPr="00BE1B76">
        <w:rPr>
          <w:rFonts w:ascii="Times New Roman" w:hAnsi="Times New Roman"/>
          <w:sz w:val="22"/>
          <w:szCs w:val="22"/>
        </w:rPr>
        <w:t>комбинаторных задачах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простейшие комбинаторные задачи методом прямого и организованного перебор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едставлять данные в виде таблиц, диаграмм, график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читать информацию, представленную в виде таблицы, диаграммы, график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 xml:space="preserve">определять </w:t>
      </w:r>
      <w:r w:rsidRPr="00BE1B76">
        <w:rPr>
          <w:rStyle w:val="dash041e0431044b0447043d044b0439char1"/>
          <w:sz w:val="22"/>
          <w:szCs w:val="22"/>
        </w:rPr>
        <w:t>основные статистические характеристики числовых наборов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ценивать количество возможных вариантов методом перебора;</w:t>
      </w:r>
    </w:p>
    <w:p w:rsidR="00E37C47" w:rsidRPr="00BE1B76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равнивать </w:t>
      </w:r>
      <w:r w:rsidRPr="00BE1B76">
        <w:rPr>
          <w:rStyle w:val="dash041e0431044b0447043d044b0439char1"/>
          <w:sz w:val="22"/>
          <w:szCs w:val="22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="00AA3780" w:rsidRPr="00BE1B76">
        <w:rPr>
          <w:rFonts w:ascii="Times New Roman" w:hAnsi="Times New Roman" w:cs="Times New Roman"/>
        </w:rPr>
        <w:t>;</w:t>
      </w:r>
    </w:p>
    <w:p w:rsidR="00AA3780" w:rsidRPr="00BE1B76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ценивать вероятность события в простейших случаях;</w:t>
      </w:r>
    </w:p>
    <w:p w:rsidR="00AA3780" w:rsidRPr="00BE1B76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меть представление о роли закона больших чисел в массовых явлениях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   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 xml:space="preserve"> </w:t>
      </w:r>
      <w:proofErr w:type="gramStart"/>
      <w:r w:rsidR="00AA3780" w:rsidRPr="00BE1B76">
        <w:rPr>
          <w:rFonts w:ascii="Times New Roman" w:hAnsi="Times New Roman" w:cs="Times New Roman"/>
          <w:b/>
          <w:i/>
        </w:rPr>
        <w:t>Выпускник</w:t>
      </w:r>
      <w:r w:rsidRPr="00BE1B76">
        <w:rPr>
          <w:rFonts w:ascii="Times New Roman" w:hAnsi="Times New Roman" w:cs="Times New Roman"/>
          <w:b/>
          <w:i/>
        </w:rPr>
        <w:t xml:space="preserve">  получит</w:t>
      </w:r>
      <w:proofErr w:type="gramEnd"/>
      <w:r w:rsidRPr="00BE1B76">
        <w:rPr>
          <w:rFonts w:ascii="Times New Roman" w:hAnsi="Times New Roman" w:cs="Times New Roman"/>
          <w:b/>
          <w:i/>
        </w:rPr>
        <w:t xml:space="preserve"> возможность научиться:</w:t>
      </w:r>
    </w:p>
    <w:p w:rsidR="00E37C47" w:rsidRPr="00BE1B76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="00037B21" w:rsidRPr="00BE1B76">
        <w:rPr>
          <w:i/>
        </w:rPr>
        <w:t xml:space="preserve">, </w:t>
      </w:r>
      <w:r w:rsidR="00037B21" w:rsidRPr="00BE1B76">
        <w:rPr>
          <w:rFonts w:ascii="Times New Roman" w:hAnsi="Times New Roman" w:cs="Times New Roman"/>
          <w:i/>
        </w:rPr>
        <w:t>дисперсия и стандартное отклонение</w:t>
      </w:r>
      <w:r w:rsidR="00AA3780" w:rsidRPr="00BE1B76">
        <w:rPr>
          <w:rFonts w:ascii="Times New Roman" w:hAnsi="Times New Roman" w:cs="Times New Roman"/>
          <w:i/>
        </w:rPr>
        <w:t>, случайная изменчивость</w:t>
      </w:r>
      <w:r w:rsidRPr="00BE1B76">
        <w:rPr>
          <w:rFonts w:ascii="Times New Roman" w:hAnsi="Times New Roman" w:cs="Times New Roman"/>
          <w:i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извлекать информацию, </w:t>
      </w:r>
      <w:r w:rsidRPr="00BE1B76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</w: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таблицы, строить диаграммы и графики на основе данных;</w:t>
      </w:r>
    </w:p>
    <w:p w:rsidR="00E37C47" w:rsidRPr="00BE1B76" w:rsidRDefault="00E37C47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i/>
        </w:rPr>
      </w:pPr>
      <w:r w:rsidRPr="00BE1B76">
        <w:rPr>
          <w:rFonts w:ascii="Times New Roman" w:hAnsi="Times New Roman" w:cs="Times New Roman"/>
          <w:i/>
        </w:rPr>
        <w:t>оперир</w:t>
      </w:r>
      <w:r w:rsidR="005E7C5D" w:rsidRPr="00BE1B76">
        <w:rPr>
          <w:rFonts w:ascii="Times New Roman" w:hAnsi="Times New Roman" w:cs="Times New Roman"/>
          <w:i/>
        </w:rPr>
        <w:t>овать понятиями: факториал числ</w:t>
      </w:r>
      <w:r w:rsidR="00AA3780" w:rsidRPr="00BE1B76">
        <w:rPr>
          <w:rFonts w:ascii="Times New Roman" w:hAnsi="Times New Roman" w:cs="Times New Roman"/>
          <w:i/>
        </w:rPr>
        <w:t>а</w:t>
      </w:r>
      <w:proofErr w:type="gramStart"/>
      <w:r w:rsidR="00AA3780" w:rsidRPr="00BE1B76">
        <w:rPr>
          <w:rFonts w:ascii="Times New Roman" w:hAnsi="Times New Roman" w:cs="Times New Roman"/>
          <w:i/>
        </w:rPr>
        <w:t xml:space="preserve">, </w:t>
      </w:r>
      <w:r w:rsidR="00AA3780" w:rsidRPr="00BE1B76">
        <w:rPr>
          <w:i/>
        </w:rPr>
        <w:t>,</w:t>
      </w:r>
      <w:proofErr w:type="gramEnd"/>
      <w:r w:rsidR="00AA3780" w:rsidRPr="00BE1B76">
        <w:rPr>
          <w:i/>
        </w:rPr>
        <w:t xml:space="preserve"> </w:t>
      </w:r>
      <w:r w:rsidR="00AA3780" w:rsidRPr="00BE1B76">
        <w:rPr>
          <w:rFonts w:ascii="Times New Roman" w:hAnsi="Times New Roman" w:cs="Times New Roman"/>
          <w:i/>
        </w:rPr>
        <w:t>перестановки и сочетания, треугольник Паскаля;</w:t>
      </w:r>
    </w:p>
    <w:p w:rsidR="005E7C5D" w:rsidRPr="00BE1B76" w:rsidRDefault="005E7C5D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едставлять инф</w:t>
      </w:r>
      <w:r w:rsidR="00AA3780" w:rsidRPr="00BE1B76">
        <w:rPr>
          <w:rFonts w:ascii="Times New Roman" w:hAnsi="Times New Roman" w:cs="Times New Roman"/>
          <w:i/>
        </w:rPr>
        <w:t>ормацию с помощью кругов Эйлера;</w:t>
      </w:r>
    </w:p>
    <w:p w:rsidR="00AA3780" w:rsidRPr="00BE1B76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именять правило произведения при решении комбинаторных задач;</w:t>
      </w:r>
    </w:p>
    <w:p w:rsidR="00AA3780" w:rsidRPr="00BE1B76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A3780" w:rsidRPr="00BE1B76" w:rsidRDefault="00AA3780" w:rsidP="00AA3780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AA3780" w:rsidRPr="00BE1B76" w:rsidRDefault="00AA3780" w:rsidP="00AA3780">
      <w:pPr>
        <w:tabs>
          <w:tab w:val="left" w:pos="453"/>
        </w:tabs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AA3780" w:rsidRPr="00BE1B76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извлекать, интерпретировать и преобразовывать информацию, </w:t>
      </w:r>
      <w:r w:rsidRPr="00BE1B76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AA3780" w:rsidRPr="00BE1B76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AA3780" w:rsidRPr="00BE1B76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ценивать вероятность реальных событий и явлений</w:t>
      </w:r>
    </w:p>
    <w:p w:rsidR="00393BE4" w:rsidRPr="00BE1B76" w:rsidRDefault="00393BE4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ТЕКСТОВЫЕ ЗАДАЧИ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91159F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научится: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оставлять план решения задачи; 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делять этапы решения задач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E37C47" w:rsidRPr="00BE1B76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елать прикидку)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91159F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получит возможность научиться: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lastRenderedPageBreak/>
        <w:t>Решать простые и сложные задачи разных типов, а также задачи повышенной трудност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моделировать рассуждения при поиске решения задач с помощью граф-схемы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делять этапы решения задачи и содержание каждого этапа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анализировать затруднения при решении задач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</w:rPr>
      </w:pPr>
      <w:r w:rsidRPr="00BE1B76">
        <w:rPr>
          <w:rFonts w:ascii="Times New Roman" w:hAnsi="Times New Roman" w:cs="Times New Roman"/>
          <w:i/>
          <w:spacing w:val="-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37C47" w:rsidRPr="00BE1B76" w:rsidRDefault="00E37C47" w:rsidP="00E37C47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ладеть основными методами решения задач на смеси, сплавы, концентрации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по комбинаторике</w:t>
      </w:r>
      <w:r w:rsidR="0091159F" w:rsidRPr="00BE1B76">
        <w:rPr>
          <w:rFonts w:ascii="Times New Roman" w:hAnsi="Times New Roman" w:cs="Times New Roman"/>
          <w:i/>
        </w:rPr>
        <w:t xml:space="preserve"> и теории вероятностей</w:t>
      </w:r>
      <w:r w:rsidRPr="00BE1B76">
        <w:rPr>
          <w:rFonts w:ascii="Times New Roman" w:hAnsi="Times New Roman" w:cs="Times New Roman"/>
          <w:i/>
        </w:rPr>
        <w:t xml:space="preserve"> на основе использования изученных методов и обосновывать решение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несложные задачи по математической статистике;</w:t>
      </w:r>
    </w:p>
    <w:p w:rsidR="00E37C47" w:rsidRPr="00BE1B76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1159F" w:rsidRPr="00BE1B76" w:rsidRDefault="0091159F" w:rsidP="0091159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решать и конструировать задачи на основе рассмотрения реальных ситуаций, в которых не требуется точный</w:t>
      </w:r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sz w:val="22"/>
          <w:szCs w:val="22"/>
          <w:lang w:eastAsia="en-US"/>
        </w:rPr>
        <w:t>вычислительный результат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задачи на движение по реке, рассматривая разные системы отсчета.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91159F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ТОРИЯ МАТЕМАТИК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t>Ученик  научится</w:t>
      </w:r>
      <w:proofErr w:type="gramEnd"/>
      <w:r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</w:rPr>
        <w:t>понимать роль математики в развитии Росси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proofErr w:type="gramStart"/>
      <w:r w:rsidRPr="00BE1B76">
        <w:rPr>
          <w:rFonts w:ascii="Times New Roman" w:hAnsi="Times New Roman" w:cs="Times New Roman"/>
          <w:b/>
          <w:i/>
        </w:rPr>
        <w:t>Ученик  получит</w:t>
      </w:r>
      <w:proofErr w:type="gramEnd"/>
      <w:r w:rsidRPr="00BE1B76">
        <w:rPr>
          <w:rFonts w:ascii="Times New Roman" w:hAnsi="Times New Roman" w:cs="Times New Roman"/>
          <w:b/>
          <w:i/>
        </w:rPr>
        <w:t xml:space="preserve"> возможность научить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Характеризовать вклад выдающихся математиков в развитие математики и иных научных областей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нимать роль математики в развитии Росси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МЕТОДЫ МАТЕМАТИК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proofErr w:type="gramStart"/>
      <w:r w:rsidRPr="00BE1B76">
        <w:rPr>
          <w:rFonts w:ascii="Times New Roman" w:hAnsi="Times New Roman" w:cs="Times New Roman"/>
          <w:b/>
        </w:rPr>
        <w:lastRenderedPageBreak/>
        <w:t>Ученик  научится</w:t>
      </w:r>
      <w:proofErr w:type="gramEnd"/>
      <w:r w:rsidRPr="00BE1B76">
        <w:rPr>
          <w:rFonts w:ascii="Times New Roman" w:hAnsi="Times New Roman" w:cs="Times New Roman"/>
          <w:b/>
        </w:rPr>
        <w:t>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>Выпускник получит возможность научить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пользуя изученные методы, проводить доказательство, выполнять опровержение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бирать изученные методы и их комбинации для решения математических задач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BE1B76">
        <w:rPr>
          <w:rFonts w:ascii="Times New Roman" w:hAnsi="Times New Roman" w:cs="Times New Roman"/>
          <w:i/>
        </w:rPr>
        <w:t>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37C47" w:rsidRPr="00BE1B76" w:rsidRDefault="00E37C47" w:rsidP="00E37C47">
      <w:pPr>
        <w:tabs>
          <w:tab w:val="left" w:pos="34"/>
          <w:tab w:val="left" w:pos="453"/>
        </w:tabs>
        <w:spacing w:after="0"/>
        <w:rPr>
          <w:rFonts w:ascii="Times New Roman" w:hAnsi="Times New Roman" w:cs="Times New Roman"/>
          <w:lang w:eastAsia="ru-RU"/>
        </w:rPr>
      </w:pPr>
    </w:p>
    <w:p w:rsidR="00E37C47" w:rsidRPr="00BE1B76" w:rsidRDefault="00E37C47" w:rsidP="00E37C47">
      <w:pPr>
        <w:jc w:val="center"/>
        <w:rPr>
          <w:rFonts w:ascii="Times New Roman" w:eastAsia="Batang" w:hAnsi="Times New Roman" w:cs="Times New Roman"/>
          <w:b/>
        </w:rPr>
      </w:pPr>
      <w:r w:rsidRPr="00BE1B76">
        <w:rPr>
          <w:rFonts w:ascii="Times New Roman" w:eastAsia="Batang" w:hAnsi="Times New Roman" w:cs="Times New Roman"/>
          <w:b/>
        </w:rPr>
        <w:t>Дополнение к рабочей программе</w:t>
      </w:r>
    </w:p>
    <w:p w:rsidR="00E37C47" w:rsidRPr="00BE1B76" w:rsidRDefault="00E37C47" w:rsidP="00E37C4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В классе обучаются ученики с ограниченными возможностями здоровья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сновными целями обучения математике таких учащихся являются: </w:t>
      </w:r>
    </w:p>
    <w:p w:rsidR="00E37C47" w:rsidRPr="00BE1B76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по математике и смежным предметам (физике, химии и другие); </w:t>
      </w:r>
    </w:p>
    <w:p w:rsidR="00E37C47" w:rsidRPr="00BE1B76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своение аппарата уравнений; осуществление функциональной подготовки школьников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BE1B76">
        <w:rPr>
          <w:rFonts w:ascii="Times New Roman" w:hAnsi="Times New Roman" w:cs="Times New Roman"/>
        </w:rPr>
        <w:t xml:space="preserve">В ходе </w:t>
      </w:r>
      <w:proofErr w:type="gramStart"/>
      <w:r w:rsidRPr="00BE1B76">
        <w:rPr>
          <w:rFonts w:ascii="Times New Roman" w:hAnsi="Times New Roman" w:cs="Times New Roman"/>
        </w:rPr>
        <w:t>изучения курса</w:t>
      </w:r>
      <w:proofErr w:type="gramEnd"/>
      <w:r w:rsidRPr="00BE1B76">
        <w:rPr>
          <w:rFonts w:ascii="Times New Roman" w:hAnsi="Times New Roman" w:cs="Times New Roman"/>
        </w:rPr>
        <w:t xml:space="preserve"> учащиеся овладевают приемами вычислений на калькуляторе. С учетом особенностей и возможностей данной категории учащихся, целей курса откорректировано содержание общеобразовательной программы. </w:t>
      </w:r>
      <w:r w:rsidRPr="00BE1B76">
        <w:rPr>
          <w:rFonts w:ascii="Times New Roman" w:hAnsi="Times New Roman" w:cs="Times New Roman"/>
          <w:bCs/>
          <w:color w:val="000000"/>
        </w:rPr>
        <w:t>От них нельзя требовать запоминания и вывода формул, доказательства теорем, решения нестандартных, трудоемких заданий. Для усвоения материала данной категорией учащихся требуется многократное повторение.</w:t>
      </w:r>
    </w:p>
    <w:p w:rsidR="00E66F2D" w:rsidRPr="00E66F2D" w:rsidRDefault="00E66F2D" w:rsidP="00E66F2D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E1B76">
        <w:rPr>
          <w:rFonts w:ascii="Times New Roman" w:hAnsi="Times New Roman" w:cs="Times New Roman"/>
          <w:bCs/>
          <w:color w:val="000000"/>
        </w:rPr>
        <w:t xml:space="preserve">В связи с этим ряд тем изучается ознакомительно: </w:t>
      </w:r>
      <w:r w:rsidRPr="00BE1B76">
        <w:rPr>
          <w:rFonts w:ascii="Times New Roman" w:hAnsi="Times New Roman" w:cs="Times New Roman"/>
        </w:rPr>
        <w:t xml:space="preserve">решение уравнений третьей и четвертой степеней с одним неизвестным с помощью разложения на множители и введения вспомогательной переменной; построение графиков квадратичных функций вида </w:t>
      </w:r>
      <w:r w:rsidRPr="00BE1B76">
        <w:rPr>
          <w:rFonts w:ascii="Times New Roman" w:hAnsi="Times New Roman" w:cs="Times New Roman"/>
          <w:i/>
        </w:rPr>
        <w:t>у = ах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 xml:space="preserve"> + </w:t>
      </w:r>
      <w:r w:rsidRPr="00BE1B76">
        <w:rPr>
          <w:rFonts w:ascii="Times New Roman" w:hAnsi="Times New Roman" w:cs="Times New Roman"/>
          <w:i/>
          <w:lang w:val="en-US"/>
        </w:rPr>
        <w:t>g</w:t>
      </w:r>
      <w:r w:rsidRPr="00BE1B76">
        <w:rPr>
          <w:rFonts w:ascii="Times New Roman" w:hAnsi="Times New Roman" w:cs="Times New Roman"/>
          <w:i/>
        </w:rPr>
        <w:t xml:space="preserve">; у = </w:t>
      </w:r>
      <w:proofErr w:type="gramStart"/>
      <w:r w:rsidRPr="00BE1B76">
        <w:rPr>
          <w:rFonts w:ascii="Times New Roman" w:hAnsi="Times New Roman" w:cs="Times New Roman"/>
          <w:i/>
        </w:rPr>
        <w:t>а(</w:t>
      </w:r>
      <w:proofErr w:type="gramEnd"/>
      <w:r w:rsidRPr="00BE1B76">
        <w:rPr>
          <w:rFonts w:ascii="Times New Roman" w:hAnsi="Times New Roman" w:cs="Times New Roman"/>
          <w:i/>
        </w:rPr>
        <w:t>х + р)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>; у = а(х + р)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 xml:space="preserve">+ </w:t>
      </w:r>
      <w:r w:rsidRPr="00BE1B76">
        <w:rPr>
          <w:rFonts w:ascii="Times New Roman" w:hAnsi="Times New Roman" w:cs="Times New Roman"/>
          <w:i/>
          <w:lang w:val="en-US"/>
        </w:rPr>
        <w:t>g</w:t>
      </w:r>
      <w:r w:rsidRPr="00BE1B76">
        <w:rPr>
          <w:rFonts w:ascii="Times New Roman" w:hAnsi="Times New Roman" w:cs="Times New Roman"/>
          <w:i/>
        </w:rPr>
        <w:t xml:space="preserve">; </w:t>
      </w:r>
      <w:r w:rsidRPr="00BE1B76">
        <w:rPr>
          <w:rFonts w:ascii="Times New Roman" w:hAnsi="Times New Roman" w:cs="Times New Roman"/>
        </w:rPr>
        <w:t>графический способ решения уравнений и систем уравнений, «Элементы комбинаторики» и «Начальные сведения из теории</w:t>
      </w:r>
      <w:r w:rsidRPr="00E66F2D">
        <w:rPr>
          <w:rFonts w:ascii="Times New Roman" w:hAnsi="Times New Roman" w:cs="Times New Roman"/>
          <w:sz w:val="24"/>
          <w:szCs w:val="24"/>
        </w:rPr>
        <w:t xml:space="preserve"> </w:t>
      </w:r>
      <w:r w:rsidRPr="00BE1B76">
        <w:rPr>
          <w:rFonts w:ascii="Times New Roman" w:hAnsi="Times New Roman" w:cs="Times New Roman"/>
        </w:rPr>
        <w:t>вероятностей»</w:t>
      </w:r>
    </w:p>
    <w:p w:rsid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31F85" w:rsidRPr="00BE1B76" w:rsidRDefault="00931F85" w:rsidP="00C7436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E1B76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p w:rsidR="00931F85" w:rsidRDefault="00931F85" w:rsidP="00931F8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79"/>
        <w:gridCol w:w="3998"/>
        <w:gridCol w:w="918"/>
        <w:gridCol w:w="864"/>
        <w:gridCol w:w="3844"/>
      </w:tblGrid>
      <w:tr w:rsidR="00574E7A" w:rsidTr="002F42D6">
        <w:trPr>
          <w:trHeight w:val="1667"/>
        </w:trPr>
        <w:tc>
          <w:tcPr>
            <w:tcW w:w="679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9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к/р</w:t>
            </w:r>
          </w:p>
        </w:tc>
        <w:tc>
          <w:tcPr>
            <w:tcW w:w="384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на уровне универсальных учебных действий)</w:t>
            </w:r>
          </w:p>
        </w:tc>
      </w:tr>
      <w:tr w:rsidR="00574E7A" w:rsidTr="002F42D6">
        <w:trPr>
          <w:trHeight w:val="645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98" w:type="dxa"/>
          </w:tcPr>
          <w:p w:rsidR="00931F85" w:rsidRDefault="007D5B7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</w:p>
          <w:p w:rsidR="00931F8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. Корень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й степени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  <w:p w:rsidR="00FD1C88" w:rsidRPr="007D5B75" w:rsidRDefault="00FD1C88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D5B75" w:rsidRDefault="00931F8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7D5B75"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5B75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FD1C88" w:rsidRDefault="007D5B75" w:rsidP="00044D77">
            <w:pPr>
              <w:spacing w:after="0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функций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, 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 xml:space="preserve">+ п,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 (х-т)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.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троить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+ </w:t>
            </w:r>
            <w:proofErr w:type="spellStart"/>
            <w:r w:rsidRPr="00FD1C88">
              <w:rPr>
                <w:rStyle w:val="2MicrosoftSansSerif10pt"/>
                <w:rFonts w:ascii="Times New Roman" w:hAnsi="Times New Roman" w:cs="Times New Roman"/>
              </w:rPr>
              <w:t>Ьх+с</w:t>
            </w:r>
            <w:proofErr w:type="spellEnd"/>
            <w:r w:rsidRPr="00FD1C88">
              <w:rPr>
                <w:rStyle w:val="2MicrosoftSansSerif10pt"/>
                <w:rFonts w:ascii="Times New Roman" w:hAnsi="Times New Roman" w:cs="Times New Roman"/>
              </w:rPr>
              <w:t>,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уметь указывать координа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ты вершины параболы, её ось симметрии, направ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ление ветвей параболы. </w:t>
            </w:r>
          </w:p>
          <w:p w:rsidR="00FD1C88" w:rsidRPr="00FD1C88" w:rsidRDefault="00FD1C88" w:rsidP="00FD1C88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зображать схематически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 = 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  <w:lang w:val="en-US"/>
              </w:rPr>
              <w:t>n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 чётным и нечётным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>п.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Понимать смысл запи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сей вида 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>у=</w:t>
            </w:r>
            <w:r w:rsidRPr="00FD1C88">
              <w:rPr>
                <w:rStyle w:val="2MicrosoftSansSerif10pt-1pt"/>
                <w:rFonts w:ascii="Times New Roman" w:hAnsi="Times New Roman" w:cs="Times New Roman"/>
                <w:vertAlign w:val="superscript"/>
              </w:rPr>
              <w:t>3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 xml:space="preserve"> [а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и т.д., </w:t>
            </w:r>
            <w:proofErr w:type="gramStart"/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где</w:t>
            </w:r>
            <w:proofErr w:type="gramEnd"/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а — некоторое число. Иметь представление о нахождении корней п-й степени с помощью калькулятора</w:t>
            </w:r>
          </w:p>
        </w:tc>
      </w:tr>
      <w:tr w:rsidR="00574E7A" w:rsidTr="00104D67">
        <w:trPr>
          <w:trHeight w:val="2542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98" w:type="dxa"/>
          </w:tcPr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равнения и неравенства с одной переменной</w:t>
            </w:r>
          </w:p>
          <w:p w:rsidR="00FD1C88" w:rsidRDefault="00FD1C88" w:rsidP="00044D77">
            <w:pPr>
              <w:spacing w:after="0"/>
              <w:rPr>
                <w:rStyle w:val="2MicrosoftSansSerif95pt"/>
                <w:sz w:val="24"/>
                <w:szCs w:val="24"/>
              </w:rPr>
            </w:pPr>
          </w:p>
          <w:p w:rsid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FD1C88"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 xml:space="preserve">Уравнения </w:t>
            </w: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с одной переменной</w:t>
            </w:r>
          </w:p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Неравенства с одной переменной</w:t>
            </w:r>
          </w:p>
          <w:p w:rsidR="00044D77" w:rsidRPr="00A53449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044D77" w:rsidRPr="00044D77" w:rsidRDefault="00044D77" w:rsidP="00044D77">
            <w:pPr>
              <w:spacing w:after="0"/>
              <w:rPr>
                <w:rFonts w:ascii="Microsoft Sans Serif" w:eastAsia="Microsoft Sans Serif" w:hAnsi="Microsoft Sans Serif" w:cs="Microsoft Sans Serif"/>
                <w:color w:val="000000"/>
                <w:sz w:val="17"/>
                <w:szCs w:val="17"/>
                <w:shd w:val="clear" w:color="auto" w:fill="FFFFFF"/>
                <w:lang w:eastAsia="ru-RU" w:bidi="ru-RU"/>
              </w:rPr>
            </w:pPr>
          </w:p>
        </w:tc>
        <w:tc>
          <w:tcPr>
            <w:tcW w:w="918" w:type="dxa"/>
          </w:tcPr>
          <w:p w:rsidR="00931F85" w:rsidRPr="00FD1C88" w:rsidRDefault="00FD1C88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1C88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  <w:p w:rsid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1C88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FD1C88" w:rsidRPr="00FD1C88" w:rsidRDefault="00FD1C88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</w:tcPr>
          <w:p w:rsidR="00931F85" w:rsidRDefault="00A53449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1B50F2" w:rsidRPr="00104D67" w:rsidRDefault="00104D67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104D67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 xml:space="preserve">Решать уравнения третьей и четвёртой степени </w:t>
            </w:r>
            <w:r w:rsidRPr="00104D6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104D67" w:rsidRPr="00104D67" w:rsidRDefault="00104D67" w:rsidP="00104D67">
            <w:pPr>
              <w:spacing w:after="0" w:line="170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shd w:val="clear" w:color="auto" w:fill="FFFFFF"/>
                <w:lang w:eastAsia="ru-RU" w:bidi="ru-RU"/>
              </w:rPr>
            </w:pPr>
            <w:r w:rsidRPr="00104D67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</w:tc>
      </w:tr>
      <w:tr w:rsidR="00574E7A" w:rsidTr="002F42D6">
        <w:trPr>
          <w:trHeight w:val="2613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98" w:type="dxa"/>
          </w:tcPr>
          <w:p w:rsidR="00931F85" w:rsidRDefault="00104D67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</w:t>
            </w:r>
            <w:r w:rsidR="00574E7A" w:rsidRPr="00574E7A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равн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и неравенства с двумя переменными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Уравнения с двумя переменными и их системы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еравенства с двумя переменными и их системы</w:t>
            </w:r>
          </w:p>
          <w:p w:rsidR="006D185B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  <w:p w:rsidR="006D185B" w:rsidRPr="00574E7A" w:rsidRDefault="006D185B" w:rsidP="006D185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104D67" w:rsidRDefault="00104D67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D67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9A6355" w:rsidRP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760A7B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931F85" w:rsidRPr="009A6355" w:rsidRDefault="009A6355" w:rsidP="004D432C">
            <w:pPr>
              <w:spacing w:after="0"/>
              <w:jc w:val="both"/>
              <w:rPr>
                <w:rStyle w:val="15"/>
                <w:rFonts w:ascii="Times New Roman" w:hAnsi="Times New Roman" w:cs="Times New Roman"/>
                <w:sz w:val="20"/>
                <w:szCs w:val="20"/>
              </w:rPr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зовать их для графического решения систем ур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ений с двумя переменными.</w:t>
            </w:r>
          </w:p>
          <w:p w:rsidR="009A6355" w:rsidRPr="009A6355" w:rsidRDefault="009A6355" w:rsidP="009A6355">
            <w:pPr>
              <w:spacing w:line="211" w:lineRule="exact"/>
              <w:jc w:val="both"/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способом подстановки системы двух уравнений с двумя переменными, в которых одно уравнение первой степени, а другое — второй сте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пени. Решать текстовые задачи, используя в качестве алгебраической модели систему уравнений вто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рой степени с двумя переменными; решать сост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ленную систему, интерпретировать результат</w:t>
            </w:r>
          </w:p>
        </w:tc>
      </w:tr>
      <w:tr w:rsidR="00574E7A" w:rsidTr="002F42D6">
        <w:trPr>
          <w:trHeight w:val="2388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98" w:type="dxa"/>
          </w:tcPr>
          <w:p w:rsidR="00931F85" w:rsidRDefault="009A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</w:t>
            </w:r>
          </w:p>
          <w:p w:rsidR="009A6355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  <w:p w:rsidR="006D185B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  <w:p w:rsidR="00760A7B" w:rsidRDefault="006D185B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D185B" w:rsidRPr="00760A7B" w:rsidRDefault="009A6355" w:rsidP="006D185B">
            <w:pPr>
              <w:spacing w:after="0" w:line="216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  <w:p w:rsidR="006D185B" w:rsidRPr="006D185B" w:rsidRDefault="00760A7B" w:rsidP="006D185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918" w:type="dxa"/>
          </w:tcPr>
          <w:p w:rsidR="00931F85" w:rsidRPr="009A6355" w:rsidRDefault="009A635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6355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760A7B" w:rsidRP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760A7B" w:rsidRDefault="00760A7B" w:rsidP="00760A7B">
            <w:pPr>
              <w:spacing w:line="211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</w:pP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Применять индексные обозначения для членов п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следовательностей. Приводить примеры задания последовательностей формулой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-го члена и ре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куррентной формулой. Выводить формулы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-го члена арифметической прогрессии и геометрической прогрессии, суммы первых </w:t>
            </w:r>
            <w:r w:rsidRPr="00760A7B">
              <w:rPr>
                <w:rStyle w:val="151"/>
                <w:rFonts w:ascii="Times New Roman" w:hAnsi="Times New Roman" w:cs="Times New Roman"/>
                <w:sz w:val="20"/>
                <w:szCs w:val="20"/>
              </w:rPr>
              <w:t>п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 членов арифметической и геометри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ческой прогрессий, решать задачи с использова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ием этих формул. Доказывать характеристическое свойство арифметической и геометрической пр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грессий. </w:t>
            </w:r>
            <w:r w:rsidRPr="00760A7B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ешать задачи на сложные проценты, используя при необходимости калькулятор</w:t>
            </w:r>
            <w:r w:rsidRPr="00760A7B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>.</w:t>
            </w:r>
          </w:p>
        </w:tc>
      </w:tr>
      <w:tr w:rsidR="00574E7A" w:rsidTr="00432AAD">
        <w:trPr>
          <w:trHeight w:val="3394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98" w:type="dxa"/>
          </w:tcPr>
          <w:p w:rsidR="00931F85" w:rsidRDefault="004F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Элементы </w:t>
            </w:r>
            <w:r w:rsidR="00760A7B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омбинаторики и теории вероятностей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Элементы комбинаторики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ачальные сведения из теории вероятностей</w:t>
            </w:r>
          </w:p>
          <w:p w:rsidR="004F6355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  <w:p w:rsidR="004F6355" w:rsidRPr="004F6355" w:rsidRDefault="004F6355" w:rsidP="004F635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60A7B" w:rsidRDefault="00760A7B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0A7B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  <w:p w:rsidR="00EA2883" w:rsidRDefault="00EA2883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  <w:p w:rsidR="00760A7B" w:rsidRPr="004F6355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2F42D6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полнить перебор всех возможных вариантов для пересчёта объектов и комбинаций. Применять пра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ило комбинаторного умножения.</w:t>
            </w:r>
          </w:p>
          <w:p w:rsidR="00760A7B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аспознавать задачи на вычисление числа пере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становок, размещений, сочетаний и применять со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ответствующие формулы.</w:t>
            </w:r>
          </w:p>
          <w:p w:rsidR="00432AAD" w:rsidRPr="00432AAD" w:rsidRDefault="00432AAD" w:rsidP="00432AAD">
            <w:pPr>
              <w:spacing w:line="211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числять частоту случайного события. Оцен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ать вероятность случайного события с помощью частоты, установленной опытным путём. Находить вероятность случайного события на основе класс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ческого определения вероятности. Приводить пр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меры достоверных и невозможных событий</w:t>
            </w: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28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вторение </w:t>
            </w:r>
          </w:p>
          <w:p w:rsidR="00432AAD" w:rsidRPr="00432AAD" w:rsidRDefault="00432AAD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EA2883"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:rsidR="00432AAD" w:rsidRPr="00432AAD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64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</w:tbl>
    <w:p w:rsidR="00432AAD" w:rsidRDefault="00432AAD" w:rsidP="00432AAD">
      <w:pPr>
        <w:spacing w:after="0"/>
      </w:pPr>
    </w:p>
    <w:p w:rsidR="004D432C" w:rsidRPr="00BE1B76" w:rsidRDefault="004D432C" w:rsidP="00432AA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E1B76">
        <w:rPr>
          <w:rFonts w:ascii="Times New Roman" w:hAnsi="Times New Roman" w:cs="Times New Roman"/>
          <w:b/>
          <w:sz w:val="24"/>
          <w:szCs w:val="24"/>
        </w:rPr>
        <w:t>КАЛЕНДАРНО-ТЕМАТИЧЕСКОЕ ПЛАНИРОВАНИЕ</w:t>
      </w:r>
    </w:p>
    <w:p w:rsidR="00A53449" w:rsidRDefault="00A53449" w:rsidP="00A53449"/>
    <w:tbl>
      <w:tblPr>
        <w:tblW w:w="104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1148"/>
        <w:gridCol w:w="1443"/>
        <w:gridCol w:w="5040"/>
        <w:gridCol w:w="1134"/>
        <w:gridCol w:w="1680"/>
      </w:tblGrid>
      <w:tr w:rsidR="00A53449" w:rsidRPr="00A53449" w:rsidTr="00104D67"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№ урока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Номер параграфа/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ункта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Содержание материал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Дата</w:t>
            </w: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римечание</w:t>
            </w: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</w:t>
            </w:r>
            <w:r w:rsidRPr="00A53449">
              <w:rPr>
                <w:rFonts w:ascii="Times New Roman" w:hAnsi="Times New Roman" w:cs="Times New Roman"/>
                <w:b/>
              </w:rPr>
              <w:t>.  Квадратичная функция (2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8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Функции и их свойства (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bookmarkStart w:id="5" w:name="_GoBack"/>
            <w:bookmarkEnd w:id="5"/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и функций и реальных зависим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функций на основе их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по теме «Свойства функци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ный трехчлен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6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4BF6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деление квадрата двучлена из квадратного трех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2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1 по теме «Функции и их свойства. Квадратный трехчлен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ичная функция и ее график (8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1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>, ее график и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свойств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 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функции</w:t>
            </w:r>
            <w:r w:rsidRPr="00A53449">
              <w:rPr>
                <w:rFonts w:ascii="Times New Roman" w:hAnsi="Times New Roman" w:cs="Times New Roman"/>
                <w:i/>
              </w:rPr>
              <w:t xml:space="preserve">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6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         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квадратичной функций на основе ее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с использованием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Степенная функция. Корень </w:t>
            </w:r>
            <w:r w:rsidRPr="00A53449">
              <w:rPr>
                <w:rFonts w:ascii="Times New Roman" w:hAnsi="Times New Roman" w:cs="Times New Roman"/>
                <w:b/>
                <w:i/>
                <w:iCs/>
              </w:rPr>
              <w:t xml:space="preserve">п-й </w:t>
            </w:r>
            <w:r w:rsidRPr="00A53449">
              <w:rPr>
                <w:rFonts w:ascii="Times New Roman" w:hAnsi="Times New Roman" w:cs="Times New Roman"/>
                <w:b/>
              </w:rPr>
              <w:t xml:space="preserve">степени 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n</w:t>
            </w:r>
            <w:proofErr w:type="spellEnd"/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0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-й степен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по теме «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й степени».</w:t>
            </w:r>
            <w:r w:rsidRPr="00A53449">
              <w:rPr>
                <w:rFonts w:ascii="Times New Roman" w:hAnsi="Times New Roman" w:cs="Times New Roman"/>
                <w:i/>
              </w:rPr>
              <w:t xml:space="preserve"> Степень с рациональн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2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2 по теме «Квадратичная функция и ее график. Степенная функция. Корень n-й степен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лава 11. Уравнения и неравенства с одной переменной (14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одной переменной (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разложения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7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одной переменной (5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1 – 33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FD1CC4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емы решения</w:t>
            </w:r>
            <w:r w:rsidR="00A53449" w:rsidRPr="00A53449">
              <w:rPr>
                <w:rFonts w:ascii="Times New Roman" w:hAnsi="Times New Roman" w:cs="Times New Roman"/>
              </w:rPr>
              <w:t xml:space="preserve">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4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метода интервалов к решению дроб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3 по теме «Уравнения и неравенства с одной переменно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II</w:t>
            </w:r>
            <w:r w:rsidRPr="00A53449">
              <w:rPr>
                <w:rFonts w:ascii="Times New Roman" w:hAnsi="Times New Roman" w:cs="Times New Roman"/>
                <w:b/>
              </w:rPr>
              <w:t>. Уравнения и неравенства с двумя переменными (17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двумя переменными и их системы (1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7 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Уравнение с двумя переменным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9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с помощью граф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графического способа к решению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2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подстановки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сложения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5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0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движение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овместную работу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4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меси и сплавы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4 по итогам 1 полугод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двумя переменны</w:t>
            </w:r>
            <w:r w:rsidRPr="00A53449">
              <w:rPr>
                <w:rFonts w:ascii="Times New Roman" w:hAnsi="Times New Roman" w:cs="Times New Roman"/>
                <w:b/>
              </w:rPr>
              <w:softHyphen/>
              <w:t>ми и их системы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 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7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5 по теме «Уравнения и неравенства с двумя переменным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V</w:t>
            </w:r>
            <w:r w:rsidRPr="00A53449">
              <w:rPr>
                <w:rFonts w:ascii="Times New Roman" w:hAnsi="Times New Roman" w:cs="Times New Roman"/>
                <w:b/>
              </w:rPr>
              <w:t>.  Арифметическая и геометрическая прогрессии (1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Арифметическая прогрессия (7 ч)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Последовательност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задания числовых последователь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80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7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5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арифмет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6 по теме «Арифмет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еометрическая прогрессия (6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EA449B">
        <w:trPr>
          <w:trHeight w:val="66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3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EA449B" w:rsidRPr="00EA449B" w:rsidRDefault="00A53449" w:rsidP="00EA449B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геометр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-го члена геометрической прогресси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4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геометрической прогрессии</w:t>
            </w:r>
            <w:r w:rsidR="00EA449B">
              <w:rPr>
                <w:rFonts w:ascii="Times New Roman" w:hAnsi="Times New Roman" w:cs="Times New Roman"/>
              </w:rPr>
              <w:t>.</w:t>
            </w:r>
            <w:r w:rsidR="00EA449B" w:rsidRPr="00A53449">
              <w:rPr>
                <w:rFonts w:ascii="Times New Roman" w:hAnsi="Times New Roman" w:cs="Times New Roman"/>
              </w:rPr>
              <w:t xml:space="preserve">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6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9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7 по теме «Геометр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V</w:t>
            </w:r>
            <w:r w:rsidRPr="00A53449">
              <w:rPr>
                <w:rFonts w:ascii="Times New Roman" w:hAnsi="Times New Roman" w:cs="Times New Roman"/>
                <w:b/>
              </w:rPr>
              <w:t>. Элементы комбинаторики и теории вероятностей</w:t>
            </w:r>
            <w:r>
              <w:rPr>
                <w:rFonts w:ascii="Times New Roman" w:hAnsi="Times New Roman" w:cs="Times New Roman"/>
                <w:b/>
              </w:rPr>
              <w:t xml:space="preserve"> (13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19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Элементы комбинаторики (9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7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Примеры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Перестановк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пере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74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азмеще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B853FC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размещ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Сочета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8028D0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очет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задач на различные комбинации элементов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8028D0">
        <w:trPr>
          <w:trHeight w:val="29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2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028D0" w:rsidRPr="008028D0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028D0">
              <w:rPr>
                <w:rFonts w:ascii="Times New Roman" w:hAnsi="Times New Roman" w:cs="Times New Roman"/>
                <w:b/>
                <w:sz w:val="20"/>
                <w:szCs w:val="20"/>
              </w:rPr>
              <w:t>Начальные сведения из теории вероятностей 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Относительная частота случайного событ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Вероятность равновозможных событ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Нахождение вероятности случайного события на основе класси</w:t>
            </w: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softHyphen/>
              <w:t>ческого определения вероят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8 по теме «Элементы комбинаторики и теории вероятност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овторение (1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</w:rPr>
              <w:t xml:space="preserve">Вычисления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Тождественные преобразова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5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Целые уравнения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уравнения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 уравнен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уравнен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Неравенства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и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Координаты и графики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ов функц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40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94 </w:t>
            </w:r>
          </w:p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Арифметическая и геометрическая прогрессии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текстовых задач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9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комбинаторных задач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DC66F6" w:rsidP="00A534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C66F6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Default="00DC66F6" w:rsidP="00A534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Pr="00A53449" w:rsidRDefault="00DC66F6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Pr="00A53449" w:rsidRDefault="00DC66F6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A53449"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DC66F6" w:rsidRDefault="00DC66F6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DC66F6" w:rsidRPr="00A53449" w:rsidRDefault="00DC66F6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DC66F6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Заключительный урок. </w:t>
            </w:r>
            <w:r w:rsidR="00DC66F6">
              <w:rPr>
                <w:rFonts w:ascii="Times New Roman" w:hAnsi="Times New Roman" w:cs="Times New Roman"/>
              </w:rPr>
              <w:t>Обзорное повтор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4D432C" w:rsidRDefault="004D432C" w:rsidP="004D432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432C" w:rsidRPr="00BE1B76" w:rsidRDefault="004D432C" w:rsidP="004D432C">
      <w:pPr>
        <w:spacing w:after="56"/>
        <w:jc w:val="center"/>
        <w:rPr>
          <w:rStyle w:val="53"/>
          <w:rFonts w:eastAsiaTheme="minorHAnsi"/>
          <w:bCs w:val="0"/>
          <w:sz w:val="22"/>
          <w:szCs w:val="22"/>
        </w:rPr>
      </w:pPr>
      <w:bookmarkStart w:id="6" w:name="bookmark83"/>
      <w:r w:rsidRPr="00BE1B76">
        <w:rPr>
          <w:rStyle w:val="53"/>
          <w:rFonts w:eastAsiaTheme="minorHAnsi"/>
          <w:sz w:val="22"/>
          <w:szCs w:val="22"/>
        </w:rPr>
        <w:t>Учебно-методический комплект</w:t>
      </w:r>
      <w:bookmarkEnd w:id="6"/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чебник для общеобразовательных учреждений «Алгебра 9 класс». Авт.: Ю. Н. Макарычев и др. М. «Просвещение», 2018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Дидактические материалы «Алгебра,9». </w:t>
      </w:r>
      <w:proofErr w:type="spellStart"/>
      <w:proofErr w:type="gramStart"/>
      <w:r w:rsidRPr="00BE1B76">
        <w:rPr>
          <w:rFonts w:ascii="Times New Roman" w:hAnsi="Times New Roman" w:cs="Times New Roman"/>
        </w:rPr>
        <w:t>Авт</w:t>
      </w:r>
      <w:proofErr w:type="spellEnd"/>
      <w:r w:rsidRPr="00BE1B76">
        <w:rPr>
          <w:rFonts w:ascii="Times New Roman" w:hAnsi="Times New Roman" w:cs="Times New Roman"/>
        </w:rPr>
        <w:t>.:Ю.</w:t>
      </w:r>
      <w:proofErr w:type="gramEnd"/>
      <w:r w:rsidRPr="00BE1B76">
        <w:rPr>
          <w:rFonts w:ascii="Times New Roman" w:hAnsi="Times New Roman" w:cs="Times New Roman"/>
        </w:rPr>
        <w:t xml:space="preserve"> Н. Макарычев и др. М. «Просвещение», 2014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Поурочные планы. Алгебра, 9 класс. Авт.: С. П. Ковалева. Волгоград: «Учитель», 2005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Решение задач по статистике, комбинаторике и теории вероятностей. Авт.: В. Н. </w:t>
      </w:r>
      <w:proofErr w:type="spellStart"/>
      <w:r w:rsidRPr="00BE1B76">
        <w:rPr>
          <w:rFonts w:ascii="Times New Roman" w:hAnsi="Times New Roman" w:cs="Times New Roman"/>
        </w:rPr>
        <w:t>Студенецкая</w:t>
      </w:r>
      <w:proofErr w:type="spellEnd"/>
      <w:r w:rsidRPr="00BE1B76">
        <w:rPr>
          <w:rFonts w:ascii="Times New Roman" w:hAnsi="Times New Roman" w:cs="Times New Roman"/>
        </w:rPr>
        <w:t>. Волгоград: «Учитель», 2005</w:t>
      </w:r>
    </w:p>
    <w:p w:rsidR="00E66F2D" w:rsidRPr="00BE1B76" w:rsidRDefault="00D61CE9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«Математика». </w:t>
      </w:r>
      <w:r w:rsidR="00E66F2D" w:rsidRPr="00BE1B76">
        <w:rPr>
          <w:rFonts w:ascii="Times New Roman" w:hAnsi="Times New Roman" w:cs="Times New Roman"/>
        </w:rPr>
        <w:t xml:space="preserve">Сборник заданий для подготовки к </w:t>
      </w:r>
      <w:proofErr w:type="gramStart"/>
      <w:r w:rsidR="00E66F2D" w:rsidRPr="00BE1B76">
        <w:rPr>
          <w:rFonts w:ascii="Times New Roman" w:hAnsi="Times New Roman" w:cs="Times New Roman"/>
        </w:rPr>
        <w:t>ОГЭ  в</w:t>
      </w:r>
      <w:proofErr w:type="gramEnd"/>
      <w:r w:rsidR="00E66F2D" w:rsidRPr="00BE1B76">
        <w:rPr>
          <w:rFonts w:ascii="Times New Roman" w:hAnsi="Times New Roman" w:cs="Times New Roman"/>
        </w:rPr>
        <w:t xml:space="preserve"> 9 классе. </w:t>
      </w:r>
      <w:r w:rsidRPr="00BE1B76">
        <w:rPr>
          <w:rFonts w:ascii="Times New Roman" w:hAnsi="Times New Roman" w:cs="Times New Roman"/>
        </w:rPr>
        <w:t xml:space="preserve">Под </w:t>
      </w:r>
      <w:proofErr w:type="gramStart"/>
      <w:r w:rsidRPr="00BE1B76">
        <w:rPr>
          <w:rFonts w:ascii="Times New Roman" w:hAnsi="Times New Roman" w:cs="Times New Roman"/>
        </w:rPr>
        <w:t xml:space="preserve">редакцией </w:t>
      </w:r>
      <w:r w:rsidR="00E66F2D"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</w:rPr>
        <w:t>И.В.</w:t>
      </w:r>
      <w:proofErr w:type="gramEnd"/>
      <w:r w:rsidRPr="00BE1B76">
        <w:rPr>
          <w:rFonts w:ascii="Times New Roman" w:hAnsi="Times New Roman" w:cs="Times New Roman"/>
        </w:rPr>
        <w:t xml:space="preserve"> Ященко</w:t>
      </w:r>
      <w:r w:rsidR="00E66F2D" w:rsidRPr="00BE1B76">
        <w:rPr>
          <w:rFonts w:ascii="Times New Roman" w:hAnsi="Times New Roman" w:cs="Times New Roman"/>
        </w:rPr>
        <w:t>. М.: «</w:t>
      </w:r>
      <w:r w:rsidRPr="00BE1B76">
        <w:rPr>
          <w:rFonts w:ascii="Times New Roman" w:hAnsi="Times New Roman" w:cs="Times New Roman"/>
        </w:rPr>
        <w:t>Экзамен</w:t>
      </w:r>
      <w:r w:rsidR="00E66F2D" w:rsidRPr="00BE1B76">
        <w:rPr>
          <w:rFonts w:ascii="Times New Roman" w:hAnsi="Times New Roman" w:cs="Times New Roman"/>
        </w:rPr>
        <w:t>», 20</w:t>
      </w:r>
      <w:r w:rsidRPr="00BE1B76">
        <w:rPr>
          <w:rFonts w:ascii="Times New Roman" w:hAnsi="Times New Roman" w:cs="Times New Roman"/>
        </w:rPr>
        <w:t>18</w:t>
      </w:r>
    </w:p>
    <w:p w:rsidR="004D432C" w:rsidRPr="00BE1B76" w:rsidRDefault="004D432C" w:rsidP="004D432C">
      <w:pPr>
        <w:spacing w:after="0"/>
        <w:rPr>
          <w:rFonts w:ascii="Times New Roman" w:hAnsi="Times New Roman" w:cs="Times New Roman"/>
        </w:rPr>
      </w:pPr>
    </w:p>
    <w:p w:rsidR="004D432C" w:rsidRDefault="004D432C"/>
    <w:p w:rsidR="00EA2883" w:rsidRDefault="00EA2883"/>
    <w:sectPr w:rsidR="00EA2883" w:rsidSect="002F42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4"/>
    <w:multiLevelType w:val="singleLevel"/>
    <w:tmpl w:val="174E7FB6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b w:val="0"/>
        <w:color w:val="auto"/>
        <w:spacing w:val="-6"/>
        <w:sz w:val="28"/>
        <w:szCs w:val="28"/>
      </w:rPr>
    </w:lvl>
  </w:abstractNum>
  <w:abstractNum w:abstractNumId="2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DC712A"/>
    <w:multiLevelType w:val="hybridMultilevel"/>
    <w:tmpl w:val="67B4C390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27508FC"/>
    <w:multiLevelType w:val="multilevel"/>
    <w:tmpl w:val="B870407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>
    <w:nsid w:val="323F4E48"/>
    <w:multiLevelType w:val="hybridMultilevel"/>
    <w:tmpl w:val="AAEA74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FC33191"/>
    <w:multiLevelType w:val="hybridMultilevel"/>
    <w:tmpl w:val="899A4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2"/>
  </w:num>
  <w:num w:numId="4">
    <w:abstractNumId w:val="17"/>
  </w:num>
  <w:num w:numId="5">
    <w:abstractNumId w:val="9"/>
    <w:lvlOverride w:ilvl="0">
      <w:startOverride w:val="1"/>
    </w:lvlOverride>
  </w:num>
  <w:num w:numId="6">
    <w:abstractNumId w:val="19"/>
  </w:num>
  <w:num w:numId="7">
    <w:abstractNumId w:val="13"/>
  </w:num>
  <w:num w:numId="8">
    <w:abstractNumId w:val="8"/>
  </w:num>
  <w:num w:numId="9">
    <w:abstractNumId w:val="21"/>
  </w:num>
  <w:num w:numId="10">
    <w:abstractNumId w:val="15"/>
  </w:num>
  <w:num w:numId="11">
    <w:abstractNumId w:val="16"/>
  </w:num>
  <w:num w:numId="12">
    <w:abstractNumId w:val="10"/>
  </w:num>
  <w:num w:numId="13">
    <w:abstractNumId w:val="11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6"/>
  </w:num>
  <w:num w:numId="1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</w:num>
  <w:num w:numId="20">
    <w:abstractNumId w:val="4"/>
  </w:num>
  <w:num w:numId="21">
    <w:abstractNumId w:val="2"/>
  </w:num>
  <w:num w:numId="22">
    <w:abstractNumId w:val="14"/>
  </w:num>
  <w:num w:numId="23">
    <w:abstractNumId w:val="0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25D"/>
    <w:rsid w:val="000305B8"/>
    <w:rsid w:val="00037B21"/>
    <w:rsid w:val="00044D77"/>
    <w:rsid w:val="00052194"/>
    <w:rsid w:val="00056014"/>
    <w:rsid w:val="00070852"/>
    <w:rsid w:val="000A0F9E"/>
    <w:rsid w:val="00104D67"/>
    <w:rsid w:val="00130FDA"/>
    <w:rsid w:val="00135480"/>
    <w:rsid w:val="001809EE"/>
    <w:rsid w:val="001B50F2"/>
    <w:rsid w:val="001C0CF6"/>
    <w:rsid w:val="001E7692"/>
    <w:rsid w:val="002B157B"/>
    <w:rsid w:val="002F42D6"/>
    <w:rsid w:val="00325E14"/>
    <w:rsid w:val="00354696"/>
    <w:rsid w:val="0036007A"/>
    <w:rsid w:val="003601C7"/>
    <w:rsid w:val="00363C01"/>
    <w:rsid w:val="00372375"/>
    <w:rsid w:val="00393BE4"/>
    <w:rsid w:val="003A7115"/>
    <w:rsid w:val="003D3392"/>
    <w:rsid w:val="003E74F4"/>
    <w:rsid w:val="00406244"/>
    <w:rsid w:val="00432AAD"/>
    <w:rsid w:val="00434BA7"/>
    <w:rsid w:val="00476D14"/>
    <w:rsid w:val="004903D8"/>
    <w:rsid w:val="004A332F"/>
    <w:rsid w:val="004B407C"/>
    <w:rsid w:val="004D432C"/>
    <w:rsid w:val="004E0D03"/>
    <w:rsid w:val="004E4044"/>
    <w:rsid w:val="004F6355"/>
    <w:rsid w:val="00500D9E"/>
    <w:rsid w:val="00554CF1"/>
    <w:rsid w:val="00572802"/>
    <w:rsid w:val="00574E7A"/>
    <w:rsid w:val="005A6E58"/>
    <w:rsid w:val="005B7EE4"/>
    <w:rsid w:val="005D5FA8"/>
    <w:rsid w:val="005E53C9"/>
    <w:rsid w:val="005E7C5D"/>
    <w:rsid w:val="006028C6"/>
    <w:rsid w:val="0062525D"/>
    <w:rsid w:val="006534E4"/>
    <w:rsid w:val="00664138"/>
    <w:rsid w:val="00683A08"/>
    <w:rsid w:val="006B20F6"/>
    <w:rsid w:val="006B5CE7"/>
    <w:rsid w:val="006C19AF"/>
    <w:rsid w:val="006C3064"/>
    <w:rsid w:val="006C3E41"/>
    <w:rsid w:val="006D185B"/>
    <w:rsid w:val="006D3A8B"/>
    <w:rsid w:val="00705D75"/>
    <w:rsid w:val="00726ACD"/>
    <w:rsid w:val="00735673"/>
    <w:rsid w:val="00736B80"/>
    <w:rsid w:val="00750B2D"/>
    <w:rsid w:val="007539F9"/>
    <w:rsid w:val="00760653"/>
    <w:rsid w:val="00760A7B"/>
    <w:rsid w:val="007A098C"/>
    <w:rsid w:val="007B757B"/>
    <w:rsid w:val="007C1393"/>
    <w:rsid w:val="007D5B75"/>
    <w:rsid w:val="007D7307"/>
    <w:rsid w:val="008028D0"/>
    <w:rsid w:val="00841C4E"/>
    <w:rsid w:val="0085203F"/>
    <w:rsid w:val="008A053B"/>
    <w:rsid w:val="008D0AAF"/>
    <w:rsid w:val="008E506B"/>
    <w:rsid w:val="008F6605"/>
    <w:rsid w:val="009026F5"/>
    <w:rsid w:val="0091159F"/>
    <w:rsid w:val="00931F85"/>
    <w:rsid w:val="00985A0A"/>
    <w:rsid w:val="009870CC"/>
    <w:rsid w:val="009A6355"/>
    <w:rsid w:val="009B60FC"/>
    <w:rsid w:val="009B7A6B"/>
    <w:rsid w:val="00A32A4E"/>
    <w:rsid w:val="00A53449"/>
    <w:rsid w:val="00A544C0"/>
    <w:rsid w:val="00A54BF6"/>
    <w:rsid w:val="00A81DFC"/>
    <w:rsid w:val="00AA3780"/>
    <w:rsid w:val="00AD7841"/>
    <w:rsid w:val="00AE1FA2"/>
    <w:rsid w:val="00AE6E17"/>
    <w:rsid w:val="00B1083C"/>
    <w:rsid w:val="00B10C14"/>
    <w:rsid w:val="00B76E98"/>
    <w:rsid w:val="00B853FC"/>
    <w:rsid w:val="00B968D5"/>
    <w:rsid w:val="00BD16FB"/>
    <w:rsid w:val="00BD2225"/>
    <w:rsid w:val="00BE1B76"/>
    <w:rsid w:val="00BF49CD"/>
    <w:rsid w:val="00C05CCA"/>
    <w:rsid w:val="00C165C8"/>
    <w:rsid w:val="00C25DF5"/>
    <w:rsid w:val="00C478AC"/>
    <w:rsid w:val="00C74367"/>
    <w:rsid w:val="00CE3195"/>
    <w:rsid w:val="00D61CE9"/>
    <w:rsid w:val="00D64B58"/>
    <w:rsid w:val="00DC66F6"/>
    <w:rsid w:val="00DE4389"/>
    <w:rsid w:val="00E06361"/>
    <w:rsid w:val="00E1164B"/>
    <w:rsid w:val="00E37C47"/>
    <w:rsid w:val="00E66F2D"/>
    <w:rsid w:val="00E735D8"/>
    <w:rsid w:val="00EA21FD"/>
    <w:rsid w:val="00EA2883"/>
    <w:rsid w:val="00EA449B"/>
    <w:rsid w:val="00F34C29"/>
    <w:rsid w:val="00F60EA6"/>
    <w:rsid w:val="00F9745D"/>
    <w:rsid w:val="00FB5925"/>
    <w:rsid w:val="00FC1612"/>
    <w:rsid w:val="00FD1C88"/>
    <w:rsid w:val="00FD1CC4"/>
    <w:rsid w:val="00FF2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396066-B39C-406C-8B17-A02D7362C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C47"/>
    <w:pPr>
      <w:spacing w:after="200" w:line="276" w:lineRule="auto"/>
    </w:pPr>
  </w:style>
  <w:style w:type="paragraph" w:styleId="1">
    <w:name w:val="heading 1"/>
    <w:basedOn w:val="a0"/>
    <w:next w:val="a0"/>
    <w:link w:val="10"/>
    <w:qFormat/>
    <w:rsid w:val="00AA3780"/>
    <w:pPr>
      <w:keepNext/>
      <w:keepLines/>
      <w:numPr>
        <w:numId w:val="23"/>
      </w:numPr>
      <w:spacing w:before="480" w:after="0"/>
      <w:outlineLvl w:val="0"/>
    </w:pPr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paragraph" w:styleId="2">
    <w:name w:val="heading 2"/>
    <w:basedOn w:val="a0"/>
    <w:next w:val="a0"/>
    <w:link w:val="20"/>
    <w:qFormat/>
    <w:rsid w:val="00AA3780"/>
    <w:pPr>
      <w:keepNext/>
      <w:numPr>
        <w:ilvl w:val="1"/>
        <w:numId w:val="23"/>
      </w:numPr>
      <w:spacing w:before="240" w:after="60" w:line="240" w:lineRule="auto"/>
      <w:outlineLvl w:val="1"/>
    </w:pPr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E37C47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E37C47"/>
  </w:style>
  <w:style w:type="paragraph" w:customStyle="1" w:styleId="a">
    <w:name w:val="НОМЕРА"/>
    <w:basedOn w:val="a6"/>
    <w:link w:val="a7"/>
    <w:uiPriority w:val="99"/>
    <w:qFormat/>
    <w:rsid w:val="00E37C47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E37C47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37C4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semiHidden/>
    <w:unhideWhenUsed/>
    <w:rsid w:val="00E37C47"/>
    <w:rPr>
      <w:rFonts w:ascii="Times New Roman" w:hAnsi="Times New Roman" w:cs="Times New Roman"/>
      <w:sz w:val="24"/>
      <w:szCs w:val="24"/>
    </w:rPr>
  </w:style>
  <w:style w:type="character" w:customStyle="1" w:styleId="21">
    <w:name w:val="Основной текст (2)_"/>
    <w:basedOn w:val="a1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2">
    <w:name w:val="Основной текст (2)"/>
    <w:basedOn w:val="21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WW8Num1z0">
    <w:name w:val="WW8Num1z0"/>
    <w:rsid w:val="00F9745D"/>
    <w:rPr>
      <w:rFonts w:hint="default"/>
    </w:rPr>
  </w:style>
  <w:style w:type="table" w:styleId="a8">
    <w:name w:val="Table Grid"/>
    <w:basedOn w:val="a2"/>
    <w:uiPriority w:val="59"/>
    <w:rsid w:val="00931F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MicrosoftSansSerif95pt">
    <w:name w:val="Основной текст (2) + Microsoft Sans Serif;9;5 pt;Полужирный"/>
    <w:basedOn w:val="a1"/>
    <w:rsid w:val="00931F85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MicrosoftSansSerif85pt">
    <w:name w:val="Основной текст (2) + Microsoft Sans Serif;8;5 pt"/>
    <w:basedOn w:val="21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0">
    <w:name w:val="Основной текст (2) + Microsoft Sans Serif;8;5 pt;Курсив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pt">
    <w:name w:val="Основной текст (2) + Microsoft Sans Serif;8 pt;Курсив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MicrosoftSansSerif85pt1">
    <w:name w:val="Основной текст (2) + Microsoft Sans Serif;8;5 pt;Курсив;Малые прописные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5">
    <w:name w:val="Основной текст (15)"/>
    <w:basedOn w:val="a1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MicrosoftSansSerif85pt1pt">
    <w:name w:val="Основной текст (2) + Microsoft Sans Serif;8;5 pt;Курсив;Интервал 1 pt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1pt0">
    <w:name w:val="Основной текст (2) + Microsoft Sans Serif;8;5 pt;Курсив;Малые прописные;Интервал 1 pt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95pt0">
    <w:name w:val="Основной текст (2) + Microsoft Sans Serif;9;5 pt"/>
    <w:basedOn w:val="21"/>
    <w:rsid w:val="00044D7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styleId="a9">
    <w:name w:val="No Spacing"/>
    <w:uiPriority w:val="1"/>
    <w:qFormat/>
    <w:rsid w:val="00044D77"/>
    <w:pPr>
      <w:spacing w:after="0" w:line="240" w:lineRule="auto"/>
    </w:pPr>
  </w:style>
  <w:style w:type="character" w:styleId="aa">
    <w:name w:val="Placeholder Text"/>
    <w:basedOn w:val="a1"/>
    <w:uiPriority w:val="99"/>
    <w:semiHidden/>
    <w:rsid w:val="00BD2225"/>
    <w:rPr>
      <w:color w:val="808080"/>
    </w:rPr>
  </w:style>
  <w:style w:type="character" w:customStyle="1" w:styleId="11">
    <w:name w:val="Основной текст (11)"/>
    <w:basedOn w:val="a1"/>
    <w:rsid w:val="004D432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11115pt">
    <w:name w:val="Основной текст (11) + 11;5 pt;Курсив"/>
    <w:basedOn w:val="a1"/>
    <w:rsid w:val="004D432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53">
    <w:name w:val="Заголовок №5 (3)"/>
    <w:basedOn w:val="a1"/>
    <w:rsid w:val="004D432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2115pt">
    <w:name w:val="Основной текст (2) + 11;5 pt;Курсив"/>
    <w:basedOn w:val="21"/>
    <w:rsid w:val="00F34C2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10">
    <w:name w:val="Заголовок 1 Знак"/>
    <w:basedOn w:val="a1"/>
    <w:link w:val="1"/>
    <w:rsid w:val="00AA3780"/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character" w:customStyle="1" w:styleId="20">
    <w:name w:val="Заголовок 2 Знак"/>
    <w:basedOn w:val="a1"/>
    <w:link w:val="2"/>
    <w:rsid w:val="00AA3780"/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customStyle="1" w:styleId="2MicrosoftSansSerif10pt">
    <w:name w:val="Основной текст (2) + Microsoft Sans Serif;10 pt;Курсив"/>
    <w:basedOn w:val="21"/>
    <w:rsid w:val="00C74367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MicrosoftSansSerif10pt-1pt">
    <w:name w:val="Основной текст (2) + Microsoft Sans Serif;10 pt;Курсив;Интервал -1 pt"/>
    <w:basedOn w:val="21"/>
    <w:rsid w:val="00FD1C88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-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50">
    <w:name w:val="Основной текст (15)_"/>
    <w:basedOn w:val="a1"/>
    <w:rsid w:val="009A635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151">
    <w:name w:val="Основной текст (15) + Курсив"/>
    <w:basedOn w:val="150"/>
    <w:rsid w:val="00760A7B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paragraph" w:styleId="ab">
    <w:name w:val="Balloon Text"/>
    <w:basedOn w:val="a0"/>
    <w:link w:val="ac"/>
    <w:uiPriority w:val="99"/>
    <w:semiHidden/>
    <w:unhideWhenUsed/>
    <w:rsid w:val="00BE1B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1"/>
    <w:link w:val="ab"/>
    <w:uiPriority w:val="99"/>
    <w:semiHidden/>
    <w:rsid w:val="00BE1B7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0E90AF-2820-4E30-ACED-1295D81ED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4</TotalTime>
  <Pages>18</Pages>
  <Words>7838</Words>
  <Characters>44683</Characters>
  <Application>Microsoft Office Word</Application>
  <DocSecurity>0</DocSecurity>
  <Lines>372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Татьяна Дмитриевна</cp:lastModifiedBy>
  <cp:revision>43</cp:revision>
  <cp:lastPrinted>2019-09-06T06:30:00Z</cp:lastPrinted>
  <dcterms:created xsi:type="dcterms:W3CDTF">2017-08-18T06:47:00Z</dcterms:created>
  <dcterms:modified xsi:type="dcterms:W3CDTF">2019-09-27T08:27:00Z</dcterms:modified>
</cp:coreProperties>
</file>